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6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7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0" r:id="rId3"/>
    <p:sldMasterId id="2147483693" r:id="rId4"/>
    <p:sldMasterId id="2147483705" r:id="rId5"/>
    <p:sldMasterId id="2147483766" r:id="rId6"/>
    <p:sldMasterId id="2147483801" r:id="rId7"/>
    <p:sldMasterId id="2147483814" r:id="rId8"/>
  </p:sldMasterIdLst>
  <p:notesMasterIdLst>
    <p:notesMasterId r:id="rId47"/>
  </p:notesMasterIdLst>
  <p:sldIdLst>
    <p:sldId id="323" r:id="rId9"/>
    <p:sldId id="415" r:id="rId10"/>
    <p:sldId id="408" r:id="rId11"/>
    <p:sldId id="409" r:id="rId12"/>
    <p:sldId id="410" r:id="rId13"/>
    <p:sldId id="411" r:id="rId14"/>
    <p:sldId id="412" r:id="rId15"/>
    <p:sldId id="413" r:id="rId16"/>
    <p:sldId id="414" r:id="rId17"/>
    <p:sldId id="416" r:id="rId18"/>
    <p:sldId id="444" r:id="rId19"/>
    <p:sldId id="406" r:id="rId20"/>
    <p:sldId id="386" r:id="rId21"/>
    <p:sldId id="256" r:id="rId22"/>
    <p:sldId id="417" r:id="rId23"/>
    <p:sldId id="265" r:id="rId24"/>
    <p:sldId id="368" r:id="rId25"/>
    <p:sldId id="367" r:id="rId26"/>
    <p:sldId id="418" r:id="rId27"/>
    <p:sldId id="388" r:id="rId28"/>
    <p:sldId id="328" r:id="rId29"/>
    <p:sldId id="395" r:id="rId30"/>
    <p:sldId id="380" r:id="rId31"/>
    <p:sldId id="428" r:id="rId32"/>
    <p:sldId id="429" r:id="rId33"/>
    <p:sldId id="430" r:id="rId34"/>
    <p:sldId id="431" r:id="rId35"/>
    <p:sldId id="432" r:id="rId36"/>
    <p:sldId id="433" r:id="rId37"/>
    <p:sldId id="434" r:id="rId38"/>
    <p:sldId id="354" r:id="rId39"/>
    <p:sldId id="436" r:id="rId40"/>
    <p:sldId id="443" r:id="rId41"/>
    <p:sldId id="437" r:id="rId42"/>
    <p:sldId id="438" r:id="rId43"/>
    <p:sldId id="435" r:id="rId44"/>
    <p:sldId id="441" r:id="rId45"/>
    <p:sldId id="442" r:id="rId4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91A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9781" autoAdjust="0"/>
  </p:normalViewPr>
  <p:slideViewPr>
    <p:cSldViewPr snapToGrid="0">
      <p:cViewPr varScale="1">
        <p:scale>
          <a:sx n="57" d="100"/>
          <a:sy n="57" d="100"/>
        </p:scale>
        <p:origin x="101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490B79-65A1-47B6-A50A-060D67661D12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A9521A-0850-492D-A014-50AA09A3D58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3417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7B3D7-C832-466B-ABB6-FBC16C8A22C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383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D80601-F9B2-4446-81A8-78E24C847F23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vi-VN" sz="1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091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3849C9-CB0F-4562-AA7C-A9CDDCC36F94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vi-VN" sz="1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037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EFD2B3-700A-4F43-8D08-AB47304B0830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vi-VN" sz="1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173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B2508A-B077-41E9-9718-4868A4DE2D5A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vi-VN" sz="1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677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2141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8312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47" name="Google Shape;26347;g8fb8d6ea64_0_6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348" name="Google Shape;26348;g8fb8d6ea64_0_6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8018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3238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A9521A-0850-492D-A014-50AA09A3D586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3490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417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A9521A-0850-492D-A014-50AA09A3D586}" type="slidenum">
              <a:rPr lang="vi-VN" smtClean="0"/>
              <a:t>1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78734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178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FB166B7-1082-4517-9FBA-6A14EBCFF1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ED852E-D11A-4BAD-9658-29E6B3EC37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0C31DC-AF8E-460C-B2C8-3027864F9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1F0B1A-5711-4212-8B08-C5E33C7A1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B0DEDCB-9816-41EA-BFF6-360F69E9B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7599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EC6E304-1FB6-42E4-8246-25BAE759A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28DBEA0-508E-4402-A712-D4D28A1F75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F946CAA-6ACF-42DB-A56E-3A7536B7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924477-FBE5-41FA-AD2C-8F53B8895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A02E883-4AE0-4BBB-A80C-BC018F9B0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88156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293276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58264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43221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54213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176038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89521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348306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3886110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26149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9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9ADD9AD-4D9B-4127-BE5C-E05F7B6650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14F1CCE0-B3B0-4267-B26E-20EBDA7F16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078A23-D306-4430-8723-3C33BEBE7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AB31A05-3ACD-4288-8668-AD7B21EB6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D18BC67-8CC5-4B20-B694-E35C08675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8756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74413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2465281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84942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01730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77246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81966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2351793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976674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930D2-C651-4922-BD6B-83966B06A47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962245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ED5CB-E2BE-408C-8E0E-AF16814E323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6942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07339438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FDEE-9F6B-4DF0-AE1B-3FC2D6047AC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47575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A7179-486A-4E34-9E82-86FEEDE9169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6047318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15D74-6C9B-4B46-B6C2-C90B3787AA5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9012151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A13CE-654D-45E9-89FB-E86928A1A9B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245311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1F291-9290-4D9F-9DBA-D3EA4A82CFB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4508029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2B70E-1558-4DF3-B884-16E27A2D549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0256632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9E4AC-AF02-40C1-8655-6B7DB2EB7EA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1026366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E21-4614-4290-A32F-04852308A08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0471861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F4857-43C0-4940-870F-75A8FDBC25C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255771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0FA28-FFBD-4BB9-ACCF-31BA6F3AD7E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63973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id="{6A549E19-F2D4-4743-9404-54D55AFBA34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144677" cy="6858000"/>
          </a:xfrm>
        </p:grpSpPr>
        <p:pic>
          <p:nvPicPr>
            <p:cNvPr id="5" name="Picture 12" descr="SD-PanelTitle-R1.png">
              <a:extLst>
                <a:ext uri="{FF2B5EF4-FFF2-40B4-BE49-F238E27FC236}">
                  <a16:creationId xmlns:a16="http://schemas.microsoft.com/office/drawing/2014/main" id="{F7F15C33-3075-4E08-A4B8-99F0F2D0A8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F7CA46E9-FCD3-4394-9B0F-D43BB57275D4}"/>
                </a:ext>
              </a:extLst>
            </p:cNvPr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4" descr="HDRibbonTitle-UniformTrim.png">
              <a:extLst>
                <a:ext uri="{FF2B5EF4-FFF2-40B4-BE49-F238E27FC236}">
                  <a16:creationId xmlns:a16="http://schemas.microsoft.com/office/drawing/2014/main" id="{5C60D020-4B4B-4016-ABBD-E1FD8BF4C1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5" descr="HDRibbonTitle-UniformTrim.png">
              <a:extLst>
                <a:ext uri="{FF2B5EF4-FFF2-40B4-BE49-F238E27FC236}">
                  <a16:creationId xmlns:a16="http://schemas.microsoft.com/office/drawing/2014/main" id="{F9D95014-F800-4A42-AF2E-F8CCB394F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id="{7AEDC1AB-2444-4FDB-9A3C-9D60AD76B6EE}"/>
              </a:ext>
            </a:extLst>
          </p:cNvPr>
          <p:cNvCxnSpPr/>
          <p:nvPr/>
        </p:nvCxnSpPr>
        <p:spPr>
          <a:xfrm>
            <a:off x="2692400" y="3471863"/>
            <a:ext cx="681778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579" y="1811864"/>
            <a:ext cx="7078488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579" y="3598328"/>
            <a:ext cx="7078488" cy="1377651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81F2F912-C2CC-4CAC-9ACC-364EE7A3B4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87784" y="5054600"/>
            <a:ext cx="8974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615D70F1-0423-48BF-9293-AEBF46B56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3284" y="5054600"/>
            <a:ext cx="54186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E005945-FCB4-4D8D-8284-729BD00C0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8967" y="5054600"/>
            <a:ext cx="552451" cy="279400"/>
          </a:xfrm>
        </p:spPr>
        <p:txBody>
          <a:bodyPr/>
          <a:lstStyle>
            <a:lvl1pPr>
              <a:defRPr/>
            </a:lvl1pPr>
          </a:lstStyle>
          <a:p>
            <a:fld id="{FCAD4CB1-4B32-4B84-BD28-C5A972D74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14403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5256" y="1447802"/>
            <a:ext cx="8827957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5256" y="4777380"/>
            <a:ext cx="8827957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74C45-006F-4F5E-AB66-17D204FA1B1D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25A6C-CE10-48D2-AF7F-1FF92C5869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98106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7DB46-7FCC-4964-8C13-71E9A40CCFAC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BB04C-766D-41FF-BF7A-5677E51922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113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2861735"/>
            <a:ext cx="8827956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54EC0-BDBB-493B-AA3D-CDA9CB862B74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F9F2D-31CE-4B54-875A-D093BAF691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1675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601" y="2060577"/>
            <a:ext cx="439748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5967" y="2056093"/>
            <a:ext cx="4397487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1006E-0926-4981-8E19-7E30C6D1E35C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48F77-BFF6-492E-8248-B96B7815B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63708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1905000"/>
            <a:ext cx="439748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601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5969" y="1905000"/>
            <a:ext cx="43974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5969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1E5B8-478E-4DF5-A1D0-9C9338D2411C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DE040-C207-4FB6-8EA9-6209CDE041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92751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97C34-A6BE-4BE9-9226-A28068045E4B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7F76-807F-4654-8405-942D008AF4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73820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B3568-5458-4399-B874-DC0EE9481365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7A6EE-1812-41AB-8878-45D2F0D78B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3266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1447800"/>
            <a:ext cx="3401949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63" y="1447800"/>
            <a:ext cx="5197351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129282"/>
            <a:ext cx="3401949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6332F-46E4-4D7D-AECA-0F7E3F23D193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17AB7-D363-4768-B355-5EB4FE69C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03054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208" y="1854192"/>
            <a:ext cx="5094232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1357" y="1143000"/>
            <a:ext cx="320123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657600"/>
            <a:ext cx="508630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D2BCEF-1544-41A2-A0EC-DCD8C04F9E8A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65C31-4C49-4C64-8917-40EFE1D658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1004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4800587"/>
            <a:ext cx="882795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5256" y="685800"/>
            <a:ext cx="8827957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7" y="5367325"/>
            <a:ext cx="882795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4CD9D-176E-4F2E-AA0D-0F9843E690DA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6889B-37B1-4022-B37C-A1D74F4D9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272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C75F18F4-A4E7-4C9D-BADE-4D10880AAB11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01B6DE6-B220-4C9E-8A60-52B59460F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18BA115-56F5-4D31-8CBD-77393F3FA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8A23E91-0BE3-482A-842D-FF90231D3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65E42-4D20-408C-8BA5-5C40792D0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01244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6" y="1447800"/>
            <a:ext cx="8827957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3657600"/>
            <a:ext cx="8827957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1EDCC-6F24-4BE6-A8A3-178A397215F1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6504C-76D7-4119-BE94-AB1276D2F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35524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85" y="971550"/>
            <a:ext cx="800100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32384" y="2613025"/>
            <a:ext cx="802216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213" y="1447800"/>
            <a:ext cx="800139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904" y="3771174"/>
            <a:ext cx="7281545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4350657"/>
            <a:ext cx="8827957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15D14-FAD0-4A72-A4B2-A5FEDC0F4D93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2F6A7-8C0D-4E84-95A3-B4602C7E9E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5240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3124201"/>
            <a:ext cx="88279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B58D4-328B-49E4-872E-A1EEE0DFB979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771A1-E2DE-4DA6-8BC8-95BC33D84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37127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113" y="1981200"/>
            <a:ext cx="29476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633" y="2667000"/>
            <a:ext cx="2928112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4672" y="1981200"/>
            <a:ext cx="29370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4116" y="2667000"/>
            <a:ext cx="294756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1981200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6556" y="2667000"/>
            <a:ext cx="2932877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E8BB9-217E-48DF-B21E-594C3C6962AE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CB768-FD40-4F6F-B3F1-26BB356999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3499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633" y="4250949"/>
            <a:ext cx="294081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633" y="2209800"/>
            <a:ext cx="294081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633" y="4827213"/>
            <a:ext cx="2940816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90389" y="4250949"/>
            <a:ext cx="293128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90388" y="2209800"/>
            <a:ext cx="293128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9035" y="4827212"/>
            <a:ext cx="29351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4250949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6555" y="2209800"/>
            <a:ext cx="2932877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6433" y="4827210"/>
            <a:ext cx="293676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0B350-9AB1-4AAE-917F-CEAF5CD65B72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8353E-CCE1-4AD2-8E3F-BF86304BE0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23670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6A1B0-EF6C-4BD8-B112-D19166E1871E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6624B-7A69-4AB6-BBF4-5F262DC6E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4994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6377" y="430215"/>
            <a:ext cx="1753057" cy="5826125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633" y="773205"/>
            <a:ext cx="7425083" cy="548313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68976-BA50-474C-960E-6A3D42FE3693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8163B-CFD0-4364-AB48-C3CCFE4F0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4654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92AAE6FF-E67B-42FE-A3FD-6015FAFB7E5E}"/>
              </a:ext>
            </a:extLst>
          </p:cNvPr>
          <p:cNvCxnSpPr/>
          <p:nvPr/>
        </p:nvCxnSpPr>
        <p:spPr>
          <a:xfrm>
            <a:off x="1703918" y="35988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620" y="1641413"/>
            <a:ext cx="8794045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620" y="3734860"/>
            <a:ext cx="8794045" cy="109001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6C7EADF-2F0A-421E-BDD5-462383518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FC86580-D663-47AE-976C-DB4E9941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DE99ABB-6DF1-4643-8955-E66D1CD52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3C094-A97B-4725-8F11-47F7670061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5922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1EC4EAE7-C852-444F-9BA5-ECAA40B13EB3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15338"/>
            <a:ext cx="906497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9155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3536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C5311BD8-241C-4915-8AAD-8608A015E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E3EE99BF-8C51-4E86-B4EB-2CC23B31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F4916B5B-2EF1-4295-8FD1-EB82894B5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5447C-9472-4C3D-996E-B129C041D4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318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1">
            <a:extLst>
              <a:ext uri="{FF2B5EF4-FFF2-40B4-BE49-F238E27FC236}">
                <a16:creationId xmlns:a16="http://schemas.microsoft.com/office/drawing/2014/main" id="{FE036595-00CC-45E7-8E87-3E87DAA696F9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7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9157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109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109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CD82D37F-38B5-430C-BE68-2DB05E0A3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E9ECACFE-4838-430C-B903-7A8C410B2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A8092F46-FFF5-4CC9-861D-C9B08D1DB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DEF4D-309D-4601-990A-51CDA0C585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53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1">
            <a:extLst>
              <a:ext uri="{FF2B5EF4-FFF2-40B4-BE49-F238E27FC236}">
                <a16:creationId xmlns:a16="http://schemas.microsoft.com/office/drawing/2014/main" id="{18DFDA9B-DD93-45C8-98A6-2DAECD5ADC20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4" y="915338"/>
            <a:ext cx="9064980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BAE1FD04-3E8C-4D02-8764-4B16A7DF0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FE74150-3AC5-451D-A9FC-1393E194B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60EA7F1-ABEA-4B85-B3F4-0CB731DDB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15168-1E3A-4113-B351-C237DB9368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456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892B176-3738-4270-8BC7-55C7F5528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28BDB3E-85D9-4457-B0CE-632A73907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4BBEBF1-66E9-42FC-84B1-06ECEF8B3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A31FC-D84C-471D-AF17-838444C265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42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696C05-9048-4C12-A622-30A2FFEAC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5EC75EC-DE7E-4B7A-A4F8-CF54B418E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1D4EBC-2E2D-4938-A570-1071FFC28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A350C0-D4B7-4D0B-B599-86F4DCA62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12984B6-326C-4746-B84A-E64585497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5745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1510D944-99A7-4FF1-AA0C-ADC6740DF5AE}"/>
              </a:ext>
            </a:extLst>
          </p:cNvPr>
          <p:cNvCxnSpPr/>
          <p:nvPr/>
        </p:nvCxnSpPr>
        <p:spPr>
          <a:xfrm>
            <a:off x="1703918" y="2913063"/>
            <a:ext cx="31115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388534"/>
            <a:ext cx="338239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3417" y="982133"/>
            <a:ext cx="514071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3" y="3031065"/>
            <a:ext cx="3382397" cy="2438404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590E573-BFE3-4BE6-BA6D-4020EB81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44F60069-BD4E-41AC-9F97-63F41EB64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A7C12A2B-EB1C-4F54-8686-5AA0FAD37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1AA35-F0D7-487B-ADD9-6F52361A77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2205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883832"/>
            <a:ext cx="484293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10759" y="1032933"/>
            <a:ext cx="3905951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4" y="3255432"/>
            <a:ext cx="4842935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6BACEA6-8B40-43C4-9B3D-9ECC1DDE4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4CB77D-7672-4940-BF68-9EC264C59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8A4CFBC-7B31-4195-9669-8270D5229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02E05-6926-4E9A-BAE6-49C397BFDB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252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4815415"/>
            <a:ext cx="906497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347" y="1032934"/>
            <a:ext cx="945530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5" y="5382153"/>
            <a:ext cx="9064979" cy="49371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CAD295F-7B4D-4EA8-BD84-15B896F79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9DB3B1D-319B-43EB-8375-D6FE24432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9EFC91-3C21-41D6-BD76-37FA21A8E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91D48-26E2-4F7B-97AF-E52F26E29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5239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1BB5173D-1790-4557-9152-41241648BD31}"/>
              </a:ext>
            </a:extLst>
          </p:cNvPr>
          <p:cNvCxnSpPr/>
          <p:nvPr/>
        </p:nvCxnSpPr>
        <p:spPr>
          <a:xfrm>
            <a:off x="1703918" y="41402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06873"/>
            <a:ext cx="9064979" cy="309786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275666"/>
            <a:ext cx="906498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3E9C1DD-B7F3-4869-BB0F-43C3D1DA2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06722E4-D864-4AAC-A3E8-4FF278299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1C334BA-FF44-4463-B2F9-C5B9EA082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1CF60-ADC1-48D2-856C-ABB9260E4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690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id="{1AD1B899-3215-4D39-B16C-81494B54B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417" y="9048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72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62088729-2351-47CC-B29C-999EF9A7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9051" y="2827339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72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id="{FDB38EB5-6505-41A6-963C-1B623C1DABB5}"/>
              </a:ext>
            </a:extLst>
          </p:cNvPr>
          <p:cNvCxnSpPr/>
          <p:nvPr/>
        </p:nvCxnSpPr>
        <p:spPr>
          <a:xfrm>
            <a:off x="1703918" y="41402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9111" y="982132"/>
            <a:ext cx="8533667" cy="2370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600" y="3352800"/>
            <a:ext cx="7857064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1" y="4343401"/>
            <a:ext cx="906498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3762848D-AE99-45D3-82D5-20F4EA362A1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6B0F1667-DB06-4537-A653-309D0B7F5F3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FCF3947-4F51-4BC3-B9A4-D4C2F945D92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F5D3A57-E059-4C51-AA0E-A768CBB9C0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7619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9" y="3308581"/>
            <a:ext cx="906497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8" y="4777381"/>
            <a:ext cx="9064973" cy="8604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9161F-A3BE-4368-AC90-F568BF27C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9270DA-A729-4049-B980-A64A6528F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26446-87D5-4119-B372-91B9E0C69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91DDE-96D3-4273-B8A3-A399AACC2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0636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id="{13942474-A8E7-4597-A9C0-1EE414A1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517" y="896938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80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E2D7FE8C-80E3-45D4-A33E-58D6B22FC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0217" y="2608263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80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id="{A5084A2B-D27B-4ABC-92FE-F5377756F6DD}"/>
              </a:ext>
            </a:extLst>
          </p:cNvPr>
          <p:cNvCxnSpPr/>
          <p:nvPr/>
        </p:nvCxnSpPr>
        <p:spPr>
          <a:xfrm>
            <a:off x="1703918" y="34290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222" y="982132"/>
            <a:ext cx="8433557" cy="2243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639312"/>
            <a:ext cx="906497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529667"/>
            <a:ext cx="9064981" cy="134620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FFB83036-88A1-4AFB-AC9A-48F334BA848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A643604-4BFA-4CD0-8E5B-D592DC4D1D4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521C9C3-DE97-4939-B3E9-799BACF2C4E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F466274C-C5FF-46E1-8A7F-3E7A7B86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179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C3193AF1-23D1-4710-8141-4FC6E261271F}"/>
              </a:ext>
            </a:extLst>
          </p:cNvPr>
          <p:cNvCxnSpPr/>
          <p:nvPr/>
        </p:nvCxnSpPr>
        <p:spPr>
          <a:xfrm>
            <a:off x="1703918" y="34290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982132"/>
            <a:ext cx="9064979" cy="2294467"/>
          </a:xfrm>
        </p:spPr>
        <p:txBody>
          <a:bodyPr rtlCol="0">
            <a:normAutofit/>
          </a:bodyPr>
          <a:lstStyle>
            <a:lvl1pPr>
              <a:defRPr lang="en-US" sz="3200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566160"/>
            <a:ext cx="906497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5" y="4470401"/>
            <a:ext cx="9064979" cy="1405467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0E668C5-4B33-4817-B8D7-DFFCFCA951C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1E81709-9066-4B93-9097-D457402CA4A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7ACD1A2-E377-4290-8DFA-739FC112F52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4C0236-75BB-40EC-AC82-573837B1A3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9644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60D61C5C-0CD6-4BBF-9661-4420EA48EDE1}"/>
              </a:ext>
            </a:extLst>
          </p:cNvPr>
          <p:cNvCxnSpPr/>
          <p:nvPr/>
        </p:nvCxnSpPr>
        <p:spPr>
          <a:xfrm>
            <a:off x="1703918" y="2354263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4" y="2490136"/>
            <a:ext cx="9064981" cy="33857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28184D2-ACA3-4DFC-9043-2E470DE66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6B68056-A110-4137-A5C4-3E1632B5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F5FAC0-227A-4E75-8CD2-E8DB8E651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DEE0A-5EA8-4BA2-87C5-FABC196DCB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3128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C6F9AAC9-3CE6-41F9-AC5B-EB8301A38306}"/>
              </a:ext>
            </a:extLst>
          </p:cNvPr>
          <p:cNvCxnSpPr/>
          <p:nvPr/>
        </p:nvCxnSpPr>
        <p:spPr>
          <a:xfrm>
            <a:off x="8326967" y="906464"/>
            <a:ext cx="0" cy="4968875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5556" y="906874"/>
            <a:ext cx="2158573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7" y="906874"/>
            <a:ext cx="6554012" cy="496899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258173A-8E40-4336-80ED-6DD6EB681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EB22602-ADFF-4828-9B65-C270AAA64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1AE9287-52FF-4E1C-B149-C9F80148A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FF348-1901-4E54-A356-6A0D9B18F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607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E16B4A-668D-4E9C-9522-0F596D7CB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86C592C-94F1-46E9-9163-C63DA2BD3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34C308E-0434-4971-AD13-207D434FD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6737AC4-095A-4AD1-8AC2-03F5ECB6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E3A47B-EC09-4E38-A3FE-FC6A77B7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2720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4D61FA-A487-4B63-B3F4-4D59812856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A3DE7CB-9128-43FD-86D6-710EA9E012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B85CE3-3DF0-4AF2-911E-A9E74740C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26546-BFCF-4B70-829B-787170BA59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4911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75E95E0-2D75-4A51-8735-847044B762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820C8F7-6534-4EC3-A311-003839C55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C936B5-6751-4FFC-8394-75861EAFA4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C7726-3FBA-49F6-A943-F2A3A9A7C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395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246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3EBEB-6710-4245-AEC2-28632993B9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0793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D0B-9474-4922-871C-5A8DADD2D3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5668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977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0039" indent="0">
              <a:buNone/>
              <a:defRPr sz="1800"/>
            </a:lvl2pPr>
            <a:lvl3pPr marL="900077" indent="0">
              <a:buNone/>
              <a:defRPr sz="1600"/>
            </a:lvl3pPr>
            <a:lvl4pPr marL="1350130" indent="0">
              <a:buNone/>
              <a:defRPr sz="1400"/>
            </a:lvl4pPr>
            <a:lvl5pPr marL="1800137" indent="0">
              <a:buNone/>
              <a:defRPr sz="1400"/>
            </a:lvl5pPr>
            <a:lvl6pPr marL="2250183" indent="0">
              <a:buNone/>
              <a:defRPr sz="1400"/>
            </a:lvl6pPr>
            <a:lvl7pPr marL="2700231" indent="0">
              <a:buNone/>
              <a:defRPr sz="1400"/>
            </a:lvl7pPr>
            <a:lvl8pPr marL="3150273" indent="0">
              <a:buNone/>
              <a:defRPr sz="1400"/>
            </a:lvl8pPr>
            <a:lvl9pPr marL="3600287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27C2-E077-4178-B307-32F61D6353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7280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72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6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9F0C7-B426-481E-A3CF-082E72C4B80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57701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7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7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96687-35F5-4B8E-8941-A73614BF08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406561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62EC2-3030-4D97-AF48-7BE946064D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0848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2DEA5-79B1-46F5-903B-E7B7A03D363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00688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36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5F667-AF6D-445A-89DC-45A2810DC8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631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F5CFE57-006E-44C1-936B-F08B7A49A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D6329D-AE5B-44A8-AB77-FB2961BE0A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EC682F3-71A5-4696-B6AA-E7538806F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12F5F54-A758-4E26-891A-7D7D6FEB1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7356BEC-F424-414A-8A37-FF7FD33AF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21FCD9E-405A-4D41-8817-070DC7420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5400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21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21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0039" indent="0">
              <a:buNone/>
              <a:defRPr sz="2800"/>
            </a:lvl2pPr>
            <a:lvl3pPr marL="900077" indent="0">
              <a:buNone/>
              <a:defRPr sz="2400"/>
            </a:lvl3pPr>
            <a:lvl4pPr marL="1350130" indent="0">
              <a:buNone/>
              <a:defRPr sz="2000"/>
            </a:lvl4pPr>
            <a:lvl5pPr marL="1800137" indent="0">
              <a:buNone/>
              <a:defRPr sz="2000"/>
            </a:lvl5pPr>
            <a:lvl6pPr marL="2250183" indent="0">
              <a:buNone/>
              <a:defRPr sz="2000"/>
            </a:lvl6pPr>
            <a:lvl7pPr marL="2700231" indent="0">
              <a:buNone/>
              <a:defRPr sz="2000"/>
            </a:lvl7pPr>
            <a:lvl8pPr marL="3150273" indent="0">
              <a:buNone/>
              <a:defRPr sz="2000"/>
            </a:lvl8pPr>
            <a:lvl9pPr marL="3600287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21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C7C84-00CA-4B24-B1D8-ACFF43A3F84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95309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A9BAF-0743-4BCF-B57B-FD11D4D4AF3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6009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3269" y="228601"/>
            <a:ext cx="2846916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518" y="228601"/>
            <a:ext cx="8337551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49F1F-2BA7-4A55-BDCC-38AE605C4CC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998457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DC820-CC54-4D89-AA87-16B5FE78111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839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7149CE-53E9-4314-B38D-9C932612B1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26B993-3DEB-41CC-9F3B-318D9D6E2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B0E94F-1D22-4680-A38C-B2912384C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DD65C-1D3B-4577-9470-32803397F3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95188191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30F3D6-6DC5-4E74-BAD9-F63D10FC6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BB9233-98B4-44BD-9BD4-5D91CBCB1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DCC796-CC5B-4B18-A2F9-6D959A765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45E78-F823-420E-B123-777C553FBA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73430338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4A7680-D365-4182-B455-839417C6B8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52D75E-838A-4506-9E88-315FDB45A0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0A9787-9078-4C18-B79C-80FAE049C0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F3659-91AE-4945-9BF6-BADF40E61C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26175854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1ECEF1-A31D-46EA-9837-3DD6D28A97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6C5882-4B73-4008-A39F-762CC8D70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C66E04-485F-4308-A288-1989D0A92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FD2C1-4547-407F-8734-5AB564F905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765641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A291A50-2B3D-487B-9C8D-9F96263FB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E488F98-02CA-4411-9463-4ADF9D36C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0CB98A8-B634-45FE-9479-2C7806402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40FB3-E9D1-4AA7-84E9-71831B25CA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6120185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0E6683-FDF6-4742-A71C-AB2C373AEA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5CBA95-75C8-4AC8-9C74-6B7B759100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35977E-4DC0-4163-B047-B7833BFCEE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B5475B-1A22-412D-81FA-410FAB5F5C3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61205879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E36AE1-A649-4529-9837-E7A2E3776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21DADDB-55B4-45F3-8016-F18861DA2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9D7959-6FE5-4E3C-BC11-881C7C92F7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10C3F3F-6910-4AC0-9F17-DEE17D42A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7720DB1-1D1D-41FB-9CC8-7EB071E37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9F2D61DA-2E74-427A-8A86-2D8B020898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54F3761-D231-4B19-906F-54CBD12F5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3A93E717-AD11-4A62-BD6B-CC27BEED2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13537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E9FFE35-7210-458B-A437-5425213672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2E956DA-9407-47B5-9617-C95B9091B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375110-B226-47BC-87BF-C6D3BB794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C3870-4704-4B8D-82FE-BD1D013EA72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62811400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243D64-4BE1-42D5-AB53-635B765F2A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DEC33B-6C09-41A8-9C96-9954563023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587B49-9167-4D7F-8EA4-AA2D208FB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5E3E23-539A-45F9-AD82-314EE58134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396037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0CC20B-4810-4B2D-8F0A-647D0C0F55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3A5933-B766-4A7B-B032-A32B4798F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44D095-DEA1-4601-883D-D96E581A1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D8E813-674D-4A18-8A3E-E46C47F3BA7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33267849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9B61A9-4CA6-4E8A-A9E1-FF74BDD17F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3A90AA-2DED-461C-AB0B-427E0D015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0CD119-C4C2-4964-B945-87D911D48D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BB386-7F5F-43F4-A567-397EB27AF9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40458164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7845B1-470E-470D-A6D4-D53AD57E09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FB91D1-9C0F-4B41-8895-1B6699E8DC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D67F9B-8D94-4B2C-8E5B-623B34E483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3A419-7F5E-4FD0-AC96-3DD62956862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0465335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352168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9798492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2212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9442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3816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DFDE9B-01EC-495A-B62B-82FC820BC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885510B-B13C-43D7-8F38-27BB607B9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27063B4C-6159-4475-88E6-4600505B6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1F2869D-2ACC-4B02-82D3-DC4DEF3B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28250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020432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75359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802474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9815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6341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8044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258631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72762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95704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0473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823DED-6F09-4E45-9DCB-9723B611E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F161915-5F17-4E89-A590-A9CE3C703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A4E6C6E-352D-4257-B1F9-92E9FEDD9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90683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549600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50547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773947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4339165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16515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921695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29416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370124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124754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21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32E707A-397B-4347-A81B-BCF047158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B3AD266-CF6B-474A-8792-0CBA34113F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33B8F89-4D73-4B94-9D59-BCB87B963E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E34D3EB-4A66-4385-962D-1743165F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790BD5-0CB7-43CF-8B18-48CE91C54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2116727-F96F-4F55-AEB4-DAD08131E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767932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56466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98240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117554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041701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2311862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399653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0104100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43335182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629514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6292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9FDDB5D-F10B-4E93-871C-601BFA77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DB57E03-2B75-43BB-8878-D54672693C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350C81B-E4F7-4690-A009-ADE6C29DDF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D46DD0-B268-4F4C-AA38-9B49BE5B1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E505B70-F377-49B2-8443-7ABDD8687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96AD610-C63F-4A72-8097-C3991746B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249282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08501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7310204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720826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806991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89650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44602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spTree>
      <p:nvGrpSpPr>
        <p:cNvPr id="1" name="Shape 9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4" name="Google Shape;9504;p13"/>
          <p:cNvSpPr txBox="1">
            <a:spLocks noGrp="1"/>
          </p:cNvSpPr>
          <p:nvPr>
            <p:ph type="subTitle" idx="1"/>
          </p:nvPr>
        </p:nvSpPr>
        <p:spPr>
          <a:xfrm>
            <a:off x="7746200" y="711097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05" name="Google Shape;9505;p13"/>
          <p:cNvSpPr txBox="1">
            <a:spLocks noGrp="1"/>
          </p:cNvSpPr>
          <p:nvPr>
            <p:ph type="title"/>
          </p:nvPr>
        </p:nvSpPr>
        <p:spPr>
          <a:xfrm>
            <a:off x="1631217" y="2738600"/>
            <a:ext cx="3438000" cy="1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06" name="Google Shape;9506;p13"/>
          <p:cNvSpPr txBox="1">
            <a:spLocks noGrp="1"/>
          </p:cNvSpPr>
          <p:nvPr>
            <p:ph type="title" idx="2" hasCustomPrompt="1"/>
          </p:nvPr>
        </p:nvSpPr>
        <p:spPr>
          <a:xfrm>
            <a:off x="6446992" y="106120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7" name="Google Shape;9507;p13"/>
          <p:cNvSpPr txBox="1">
            <a:spLocks noGrp="1"/>
          </p:cNvSpPr>
          <p:nvPr>
            <p:ph type="subTitle" idx="3"/>
          </p:nvPr>
        </p:nvSpPr>
        <p:spPr>
          <a:xfrm>
            <a:off x="7746200" y="1139811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08" name="Google Shape;9508;p13"/>
          <p:cNvSpPr txBox="1">
            <a:spLocks noGrp="1"/>
          </p:cNvSpPr>
          <p:nvPr>
            <p:ph type="title" idx="4" hasCustomPrompt="1"/>
          </p:nvPr>
        </p:nvSpPr>
        <p:spPr>
          <a:xfrm>
            <a:off x="6446992" y="24493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9" name="Google Shape;9509;p13"/>
          <p:cNvSpPr txBox="1">
            <a:spLocks noGrp="1"/>
          </p:cNvSpPr>
          <p:nvPr>
            <p:ph type="title" idx="5" hasCustomPrompt="1"/>
          </p:nvPr>
        </p:nvSpPr>
        <p:spPr>
          <a:xfrm>
            <a:off x="6446992" y="3834372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0" name="Google Shape;9510;p13"/>
          <p:cNvSpPr txBox="1">
            <a:spLocks noGrp="1"/>
          </p:cNvSpPr>
          <p:nvPr>
            <p:ph type="title" idx="6" hasCustomPrompt="1"/>
          </p:nvPr>
        </p:nvSpPr>
        <p:spPr>
          <a:xfrm>
            <a:off x="6446992" y="52246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1" name="Google Shape;9511;p13"/>
          <p:cNvSpPr txBox="1">
            <a:spLocks noGrp="1"/>
          </p:cNvSpPr>
          <p:nvPr>
            <p:ph type="subTitle" idx="7"/>
          </p:nvPr>
        </p:nvSpPr>
        <p:spPr>
          <a:xfrm>
            <a:off x="7746200" y="2098419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2" name="Google Shape;9512;p13"/>
          <p:cNvSpPr txBox="1">
            <a:spLocks noGrp="1"/>
          </p:cNvSpPr>
          <p:nvPr>
            <p:ph type="subTitle" idx="8"/>
          </p:nvPr>
        </p:nvSpPr>
        <p:spPr>
          <a:xfrm>
            <a:off x="7746200" y="2529932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3" name="Google Shape;9513;p13"/>
          <p:cNvSpPr txBox="1">
            <a:spLocks noGrp="1"/>
          </p:cNvSpPr>
          <p:nvPr>
            <p:ph type="subTitle" idx="9"/>
          </p:nvPr>
        </p:nvSpPr>
        <p:spPr>
          <a:xfrm>
            <a:off x="7746200" y="3487341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4" name="Google Shape;9514;p13"/>
          <p:cNvSpPr txBox="1">
            <a:spLocks noGrp="1"/>
          </p:cNvSpPr>
          <p:nvPr>
            <p:ph type="subTitle" idx="13"/>
          </p:nvPr>
        </p:nvSpPr>
        <p:spPr>
          <a:xfrm>
            <a:off x="7746200" y="3918855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5" name="Google Shape;9515;p13"/>
          <p:cNvSpPr txBox="1">
            <a:spLocks noGrp="1"/>
          </p:cNvSpPr>
          <p:nvPr>
            <p:ph type="subTitle" idx="14"/>
          </p:nvPr>
        </p:nvSpPr>
        <p:spPr>
          <a:xfrm>
            <a:off x="7746200" y="4876264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6" name="Google Shape;9516;p13"/>
          <p:cNvSpPr txBox="1">
            <a:spLocks noGrp="1"/>
          </p:cNvSpPr>
          <p:nvPr>
            <p:ph type="subTitle" idx="15"/>
          </p:nvPr>
        </p:nvSpPr>
        <p:spPr>
          <a:xfrm>
            <a:off x="7746200" y="5307777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297526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86642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122217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9473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2.jpe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26" Type="http://schemas.openxmlformats.org/officeDocument/2006/relationships/slideLayout" Target="../slideLayouts/slideLayout80.xml"/><Relationship Id="rId3" Type="http://schemas.openxmlformats.org/officeDocument/2006/relationships/slideLayout" Target="../slideLayouts/slideLayout57.xml"/><Relationship Id="rId21" Type="http://schemas.openxmlformats.org/officeDocument/2006/relationships/slideLayout" Target="../slideLayouts/slideLayout75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5" Type="http://schemas.openxmlformats.org/officeDocument/2006/relationships/slideLayout" Target="../slideLayouts/slideLayout79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0" Type="http://schemas.openxmlformats.org/officeDocument/2006/relationships/slideLayout" Target="../slideLayouts/slideLayout74.xml"/><Relationship Id="rId29" Type="http://schemas.openxmlformats.org/officeDocument/2006/relationships/slideLayout" Target="../slideLayouts/slideLayout83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24" Type="http://schemas.openxmlformats.org/officeDocument/2006/relationships/slideLayout" Target="../slideLayouts/slideLayout78.xml"/><Relationship Id="rId32" Type="http://schemas.openxmlformats.org/officeDocument/2006/relationships/theme" Target="../theme/theme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23" Type="http://schemas.openxmlformats.org/officeDocument/2006/relationships/slideLayout" Target="../slideLayouts/slideLayout77.xml"/><Relationship Id="rId28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31" Type="http://schemas.openxmlformats.org/officeDocument/2006/relationships/slideLayout" Target="../slideLayouts/slideLayout85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Relationship Id="rId22" Type="http://schemas.openxmlformats.org/officeDocument/2006/relationships/slideLayout" Target="../slideLayouts/slideLayout76.xml"/><Relationship Id="rId27" Type="http://schemas.openxmlformats.org/officeDocument/2006/relationships/slideLayout" Target="../slideLayouts/slideLayout81.xml"/><Relationship Id="rId30" Type="http://schemas.openxmlformats.org/officeDocument/2006/relationships/slideLayout" Target="../slideLayouts/slideLayout84.xml"/></Relationships>
</file>

<file path=ppt/slideMasters/_rels/slideMaster6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98.xml"/><Relationship Id="rId18" Type="http://schemas.openxmlformats.org/officeDocument/2006/relationships/slideLayout" Target="../slideLayouts/slideLayout103.xml"/><Relationship Id="rId26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88.xml"/><Relationship Id="rId21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5" Type="http://schemas.openxmlformats.org/officeDocument/2006/relationships/slideLayout" Target="../slideLayouts/slideLayout110.xml"/><Relationship Id="rId33" Type="http://schemas.openxmlformats.org/officeDocument/2006/relationships/theme" Target="../theme/theme6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20" Type="http://schemas.openxmlformats.org/officeDocument/2006/relationships/slideLayout" Target="../slideLayouts/slideLayout105.xml"/><Relationship Id="rId29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24" Type="http://schemas.openxmlformats.org/officeDocument/2006/relationships/slideLayout" Target="../slideLayouts/slideLayout109.xml"/><Relationship Id="rId32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23" Type="http://schemas.openxmlformats.org/officeDocument/2006/relationships/slideLayout" Target="../slideLayouts/slideLayout108.xml"/><Relationship Id="rId28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95.xml"/><Relationship Id="rId19" Type="http://schemas.openxmlformats.org/officeDocument/2006/relationships/slideLayout" Target="../slideLayouts/slideLayout104.xml"/><Relationship Id="rId31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Relationship Id="rId22" Type="http://schemas.openxmlformats.org/officeDocument/2006/relationships/slideLayout" Target="../slideLayouts/slideLayout107.xml"/><Relationship Id="rId27" Type="http://schemas.openxmlformats.org/officeDocument/2006/relationships/slideLayout" Target="../slideLayouts/slideLayout112.xml"/><Relationship Id="rId30" Type="http://schemas.openxmlformats.org/officeDocument/2006/relationships/slideLayout" Target="../slideLayouts/slideLayout115.xml"/><Relationship Id="rId8" Type="http://schemas.openxmlformats.org/officeDocument/2006/relationships/slideLayout" Target="../slideLayouts/slideLayout9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8.jpe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44DDEB19-39F8-4222-9790-7A7A43240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6389AA4-9E0B-45EE-8D5B-717667B49E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FAEF258-CD0A-4E02-B875-0F3466697A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35212-8ADD-49CB-A4ED-3C9267AFA5B7}" type="datetimeFigureOut">
              <a:rPr lang="vi-VN" smtClean="0"/>
              <a:t>14/10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5088B1C-A70B-432C-AC1D-CA4AE0622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FA58031-59E8-4D0C-8AB1-B8180C3568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490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>
            <a:extLst>
              <a:ext uri="{FF2B5EF4-FFF2-40B4-BE49-F238E27FC236}">
                <a16:creationId xmlns:a16="http://schemas.microsoft.com/office/drawing/2014/main" id="{5B7D4088-A2AA-44C8-A237-E93E9037EE6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202584" cy="6858000"/>
            <a:chOff x="0" y="0"/>
            <a:chExt cx="9152467" cy="6858000"/>
          </a:xfrm>
        </p:grpSpPr>
        <p:pic>
          <p:nvPicPr>
            <p:cNvPr id="1032" name="Picture 7" descr="SD-PanelContent.png">
              <a:extLst>
                <a:ext uri="{FF2B5EF4-FFF2-40B4-BE49-F238E27FC236}">
                  <a16:creationId xmlns:a16="http://schemas.microsoft.com/office/drawing/2014/main" id="{C0AD9B71-8CD5-405F-9186-19354AA747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5A5A055-CC0E-49E4-89D7-428C5DEB7CF4}"/>
                </a:ext>
              </a:extLst>
            </p:cNvPr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1036" name="Picture 9" descr="HDRibbonContent-UniformTrim.png">
              <a:extLst>
                <a:ext uri="{FF2B5EF4-FFF2-40B4-BE49-F238E27FC236}">
                  <a16:creationId xmlns:a16="http://schemas.microsoft.com/office/drawing/2014/main" id="{1A5D9284-A865-47AA-97AD-9725EBEC4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0" descr="HDRibbonContent-UniformTrim.png">
              <a:extLst>
                <a:ext uri="{FF2B5EF4-FFF2-40B4-BE49-F238E27FC236}">
                  <a16:creationId xmlns:a16="http://schemas.microsoft.com/office/drawing/2014/main" id="{8142E304-64F2-4754-99B5-D6E11D0A7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69690411-C574-471C-832D-1C1511C34F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68451" y="915989"/>
            <a:ext cx="906568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C6C90E4C-481D-4B85-9857-B51E5E22F5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568451" y="2490789"/>
            <a:ext cx="906568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1CF062-B086-4AD8-BD1D-FF25F4BE85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475133" y="5961063"/>
            <a:ext cx="15324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2B65EC-1B6D-4DDD-A21B-88E29BC983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568451" y="5961063"/>
            <a:ext cx="6807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90F23-0D6A-4E2C-98AD-5EA552995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07085" y="5961063"/>
            <a:ext cx="527049" cy="2794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Garamond" panose="02020404030301010803" pitchFamily="18" charset="0"/>
              </a:defRPr>
            </a:lvl1pPr>
          </a:lstStyle>
          <a:p>
            <a:fld id="{8260A235-70D5-40C8-8F02-602964A3B5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063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000" kern="1200">
          <a:solidFill>
            <a:srgbClr val="262626"/>
          </a:solidFill>
          <a:latin typeface="+mn-lt"/>
          <a:ea typeface="+mn-ea"/>
          <a:cs typeface="+mn-cs"/>
        </a:defRPr>
      </a:lvl2pPr>
      <a:lvl3pPr marL="12001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5430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20002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235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l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r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2D7B84-4591-4FFD-80B4-070CE55C5146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094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003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000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50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0013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6550" indent="-3365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30250" indent="-280988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23950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574800" indent="-2238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24063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47520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2525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375280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25308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039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07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013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013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018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0231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027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28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17B766F-6EBA-4D47-8603-44C7230FC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433C296-901E-4AEA-B776-F97B06316D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26E671D-38EE-42A2-97EE-A1381154FD3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9DD32D8-931F-4A2A-BB21-7611DD03F5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A652E8-4A7B-4646-A177-74E2599F67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E5A2E0D8-DD05-44CB-AC39-B712FB513F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852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60443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3" r:id="rId7"/>
    <p:sldLayoutId id="2147483714" r:id="rId8"/>
    <p:sldLayoutId id="2147483715" r:id="rId9"/>
    <p:sldLayoutId id="2147483716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  <p:sldLayoutId id="2147483724" r:id="rId17"/>
    <p:sldLayoutId id="2147483725" r:id="rId18"/>
    <p:sldLayoutId id="2147483726" r:id="rId19"/>
    <p:sldLayoutId id="2147483727" r:id="rId20"/>
    <p:sldLayoutId id="2147483728" r:id="rId21"/>
    <p:sldLayoutId id="2147483729" r:id="rId22"/>
    <p:sldLayoutId id="2147483730" r:id="rId23"/>
    <p:sldLayoutId id="2147483731" r:id="rId24"/>
    <p:sldLayoutId id="2147483732" r:id="rId25"/>
    <p:sldLayoutId id="2147483733" r:id="rId26"/>
    <p:sldLayoutId id="2147483734" r:id="rId27"/>
    <p:sldLayoutId id="2147483735" r:id="rId28"/>
    <p:sldLayoutId id="2147483736" r:id="rId29"/>
    <p:sldLayoutId id="2147483737" r:id="rId30"/>
    <p:sldLayoutId id="2147483738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7167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  <p:sldLayoutId id="2147483783" r:id="rId17"/>
    <p:sldLayoutId id="2147483784" r:id="rId18"/>
    <p:sldLayoutId id="2147483785" r:id="rId19"/>
    <p:sldLayoutId id="2147483786" r:id="rId20"/>
    <p:sldLayoutId id="2147483787" r:id="rId21"/>
    <p:sldLayoutId id="2147483788" r:id="rId22"/>
    <p:sldLayoutId id="2147483789" r:id="rId23"/>
    <p:sldLayoutId id="2147483790" r:id="rId24"/>
    <p:sldLayoutId id="2147483791" r:id="rId25"/>
    <p:sldLayoutId id="2147483792" r:id="rId26"/>
    <p:sldLayoutId id="2147483793" r:id="rId27"/>
    <p:sldLayoutId id="2147483794" r:id="rId28"/>
    <p:sldLayoutId id="2147483795" r:id="rId29"/>
    <p:sldLayoutId id="2147483796" r:id="rId30"/>
    <p:sldLayoutId id="2147483797" r:id="rId31"/>
    <p:sldLayoutId id="2147483798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1A70990-C332-4822-9A1D-ADA06DE436A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365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8399243" y="1676400"/>
            <a:ext cx="37592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586443" y="-457200"/>
            <a:ext cx="21336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399243" y="6096000"/>
            <a:ext cx="13208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-205317" y="2667000"/>
            <a:ext cx="5588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-1119717" y="2895600"/>
            <a:ext cx="31496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327217" y="0"/>
            <a:ext cx="9144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06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45585" y="452439"/>
            <a:ext cx="940858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206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2784" y="2052638"/>
            <a:ext cx="8949267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7884" y="17907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8236AEFC-EE16-46BC-97F9-382657FEB46A}" type="datetimeFigureOut">
              <a:rPr lang="en-US"/>
              <a:pPr>
                <a:defRPr/>
              </a:pPr>
              <a:t>10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4294" y="3225007"/>
            <a:ext cx="3859213" cy="3048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4733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b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4289825-9BAC-46E0-8EF1-16087C7C30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3074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6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13" Type="http://schemas.openxmlformats.org/officeDocument/2006/relationships/image" Target="../media/image19.png"/><Relationship Id="rId18" Type="http://schemas.openxmlformats.org/officeDocument/2006/relationships/image" Target="../media/image24.svg"/><Relationship Id="rId26" Type="http://schemas.openxmlformats.org/officeDocument/2006/relationships/image" Target="../media/image32.sv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sv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2.svg"/><Relationship Id="rId20" Type="http://schemas.openxmlformats.org/officeDocument/2006/relationships/image" Target="../media/image26.sv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24" Type="http://schemas.openxmlformats.org/officeDocument/2006/relationships/image" Target="../media/image30.sv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svg"/><Relationship Id="rId19" Type="http://schemas.openxmlformats.org/officeDocument/2006/relationships/image" Target="../media/image25.png"/><Relationship Id="rId4" Type="http://schemas.openxmlformats.org/officeDocument/2006/relationships/image" Target="../media/image10.svg"/><Relationship Id="rId9" Type="http://schemas.openxmlformats.org/officeDocument/2006/relationships/image" Target="../media/image15.png"/><Relationship Id="rId14" Type="http://schemas.openxmlformats.org/officeDocument/2006/relationships/image" Target="../media/image20.svg"/><Relationship Id="rId22" Type="http://schemas.openxmlformats.org/officeDocument/2006/relationships/image" Target="../media/image28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6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8.png"/><Relationship Id="rId10" Type="http://schemas.openxmlformats.org/officeDocument/2006/relationships/image" Target="../media/image41.jpeg"/><Relationship Id="rId4" Type="http://schemas.microsoft.com/office/2007/relationships/hdphoto" Target="../media/hdphoto1.wdp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microsoft.com/office/2007/relationships/hdphoto" Target="../media/hdphoto2.wdp"/><Relationship Id="rId4" Type="http://schemas.openxmlformats.org/officeDocument/2006/relationships/image" Target="../media/image38.png"/><Relationship Id="rId9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1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1.xml"/><Relationship Id="rId6" Type="http://schemas.microsoft.com/office/2007/relationships/hdphoto" Target="../media/hdphoto2.wdp"/><Relationship Id="rId5" Type="http://schemas.openxmlformats.org/officeDocument/2006/relationships/image" Target="../media/image38.png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Relationship Id="rId6" Type="http://schemas.microsoft.com/office/2007/relationships/hdphoto" Target="../media/hdphoto1.wdp"/><Relationship Id="rId5" Type="http://schemas.openxmlformats.org/officeDocument/2006/relationships/image" Target="../media/image37.png"/><Relationship Id="rId4" Type="http://schemas.microsoft.com/office/2007/relationships/hdphoto" Target="../media/hdphoto4.wdp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6" Type="http://schemas.microsoft.com/office/2007/relationships/hdphoto" Target="../media/hdphoto3.wdp"/><Relationship Id="rId5" Type="http://schemas.openxmlformats.org/officeDocument/2006/relationships/image" Target="../media/image39.png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microsoft.com/office/2007/relationships/hdphoto" Target="../media/hdphoto6.wdp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9.xml"/><Relationship Id="rId4" Type="http://schemas.openxmlformats.org/officeDocument/2006/relationships/slide" Target="slide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33.gif"/><Relationship Id="rId7" Type="http://schemas.openxmlformats.org/officeDocument/2006/relationships/slide" Target="slide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10" Type="http://schemas.openxmlformats.org/officeDocument/2006/relationships/hyperlink" Target="Copy%20of%20NGUYEN%20TU%20KHOI.ppt#-1,28,Slide 28" TargetMode="External"/><Relationship Id="rId4" Type="http://schemas.openxmlformats.org/officeDocument/2006/relationships/image" Target="../media/image34.gif"/><Relationship Id="rId9" Type="http://schemas.openxmlformats.org/officeDocument/2006/relationships/slide" Target="slide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31.xml"/><Relationship Id="rId1" Type="http://schemas.openxmlformats.org/officeDocument/2006/relationships/video" Target="file:///D:\SINGAPORE%20n&#259;m%202020.2021\C&#225;c%20b&#224;i%20h&#7897;i%20gi&#7843;ng%20m&#244;n%20H&#243;a%20-%202021\H&#7897;i%20gi&#7843;ng%20th&#225;ng%203-%2020.21\H&#7897;i%20gi&#7843;ng%2012.11%20ch&#7889;t\&#272;&#7891;ng%20h&#7891;%20&#273;&#7871;m%20ng&#432;&#7907;c%203%20ph&#250;t%20-%203%20Minutes.mp4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3265583" y="6348356"/>
            <a:ext cx="4983480" cy="0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8692872E-7A81-B903-01C4-3002825E0FC9}"/>
              </a:ext>
            </a:extLst>
          </p:cNvPr>
          <p:cNvGrpSpPr/>
          <p:nvPr/>
        </p:nvGrpSpPr>
        <p:grpSpPr>
          <a:xfrm>
            <a:off x="-522272" y="-561195"/>
            <a:ext cx="13390915" cy="8004484"/>
            <a:chOff x="0" y="0"/>
            <a:chExt cx="26781829" cy="1600896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2C65415-2562-AF25-6304-85B276A20E63}"/>
                </a:ext>
              </a:extLst>
            </p:cNvPr>
            <p:cNvGrpSpPr/>
            <p:nvPr/>
          </p:nvGrpSpPr>
          <p:grpSpPr>
            <a:xfrm>
              <a:off x="0" y="394920"/>
              <a:ext cx="1900244" cy="15205129"/>
              <a:chOff x="0" y="0"/>
              <a:chExt cx="356429" cy="2852028"/>
            </a:xfrm>
          </p:grpSpPr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646A6C4E-6D15-F1E7-E448-8F388E23D52E}"/>
                  </a:ext>
                </a:extLst>
              </p:cNvPr>
              <p:cNvSpPr/>
              <p:nvPr/>
            </p:nvSpPr>
            <p:spPr>
              <a:xfrm>
                <a:off x="0" y="0"/>
                <a:ext cx="356429" cy="2852028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2852028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2852028"/>
                    </a:lnTo>
                    <a:lnTo>
                      <a:pt x="0" y="2852028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Box 6">
                <a:extLst>
                  <a:ext uri="{FF2B5EF4-FFF2-40B4-BE49-F238E27FC236}">
                    <a16:creationId xmlns:a16="http://schemas.microsoft.com/office/drawing/2014/main" id="{00EB1620-D548-0647-1DE1-A07D7279AF01}"/>
                  </a:ext>
                </a:extLst>
              </p:cNvPr>
              <p:cNvSpPr txBox="1"/>
              <p:nvPr/>
            </p:nvSpPr>
            <p:spPr>
              <a:xfrm>
                <a:off x="0" y="-57150"/>
                <a:ext cx="356429" cy="2909178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7"/>
                  </a:lnSpc>
                </a:pPr>
                <a:endParaRPr sz="1200"/>
              </a:p>
            </p:txBody>
          </p:sp>
        </p:grp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3763768B-F794-8E99-1757-044E39C84285}"/>
                </a:ext>
              </a:extLst>
            </p:cNvPr>
            <p:cNvGrpSpPr/>
            <p:nvPr/>
          </p:nvGrpSpPr>
          <p:grpSpPr>
            <a:xfrm>
              <a:off x="24881585" y="394920"/>
              <a:ext cx="1900244" cy="15205129"/>
              <a:chOff x="0" y="0"/>
              <a:chExt cx="356429" cy="2852028"/>
            </a:xfrm>
          </p:grpSpPr>
          <p:sp>
            <p:nvSpPr>
              <p:cNvPr id="15" name="Freeform 8">
                <a:extLst>
                  <a:ext uri="{FF2B5EF4-FFF2-40B4-BE49-F238E27FC236}">
                    <a16:creationId xmlns:a16="http://schemas.microsoft.com/office/drawing/2014/main" id="{D3CFD41E-2DD0-5D28-CD36-32E62714EF87}"/>
                  </a:ext>
                </a:extLst>
              </p:cNvPr>
              <p:cNvSpPr/>
              <p:nvPr/>
            </p:nvSpPr>
            <p:spPr>
              <a:xfrm>
                <a:off x="0" y="0"/>
                <a:ext cx="356429" cy="2852028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2852028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2852028"/>
                    </a:lnTo>
                    <a:lnTo>
                      <a:pt x="0" y="2852028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TextBox 9">
                <a:extLst>
                  <a:ext uri="{FF2B5EF4-FFF2-40B4-BE49-F238E27FC236}">
                    <a16:creationId xmlns:a16="http://schemas.microsoft.com/office/drawing/2014/main" id="{2D040182-D8A9-88FF-3946-2AA9373FC2EF}"/>
                  </a:ext>
                </a:extLst>
              </p:cNvPr>
              <p:cNvSpPr txBox="1"/>
              <p:nvPr/>
            </p:nvSpPr>
            <p:spPr>
              <a:xfrm>
                <a:off x="0" y="-57150"/>
                <a:ext cx="356429" cy="2909178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7"/>
                  </a:lnSpc>
                </a:pPr>
                <a:endParaRPr sz="1200"/>
              </a:p>
            </p:txBody>
          </p:sp>
        </p:grpSp>
        <p:grpSp>
          <p:nvGrpSpPr>
            <p:cNvPr id="9" name="Group 10">
              <a:extLst>
                <a:ext uri="{FF2B5EF4-FFF2-40B4-BE49-F238E27FC236}">
                  <a16:creationId xmlns:a16="http://schemas.microsoft.com/office/drawing/2014/main" id="{ABC8F293-F448-66E3-BE60-301F917F0209}"/>
                </a:ext>
              </a:extLst>
            </p:cNvPr>
            <p:cNvGrpSpPr/>
            <p:nvPr/>
          </p:nvGrpSpPr>
          <p:grpSpPr>
            <a:xfrm rot="5400000">
              <a:off x="12801106" y="-11850985"/>
              <a:ext cx="1900244" cy="25602213"/>
              <a:chOff x="0" y="0"/>
              <a:chExt cx="356429" cy="4802210"/>
            </a:xfrm>
          </p:grpSpPr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18E8A76C-26AC-095F-96CD-27282725DA71}"/>
                  </a:ext>
                </a:extLst>
              </p:cNvPr>
              <p:cNvSpPr/>
              <p:nvPr/>
            </p:nvSpPr>
            <p:spPr>
              <a:xfrm>
                <a:off x="0" y="0"/>
                <a:ext cx="356429" cy="4802210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4802210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4802210"/>
                    </a:lnTo>
                    <a:lnTo>
                      <a:pt x="0" y="4802210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11427954-F3EE-3F55-55DF-C4655F55B10D}"/>
                  </a:ext>
                </a:extLst>
              </p:cNvPr>
              <p:cNvSpPr txBox="1"/>
              <p:nvPr/>
            </p:nvSpPr>
            <p:spPr>
              <a:xfrm>
                <a:off x="0" y="-57150"/>
                <a:ext cx="356429" cy="4859360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7"/>
                  </a:lnSpc>
                </a:pPr>
                <a:endParaRPr sz="1200"/>
              </a:p>
            </p:txBody>
          </p:sp>
        </p:grp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DB0E6016-AB54-69B2-33C0-B388F9641544}"/>
                </a:ext>
              </a:extLst>
            </p:cNvPr>
            <p:cNvGrpSpPr/>
            <p:nvPr/>
          </p:nvGrpSpPr>
          <p:grpSpPr>
            <a:xfrm rot="5400000">
              <a:off x="12656286" y="2257740"/>
              <a:ext cx="1900244" cy="25602213"/>
              <a:chOff x="0" y="0"/>
              <a:chExt cx="356429" cy="4802210"/>
            </a:xfrm>
          </p:grpSpPr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027F12F3-D810-895F-B2BD-45BA071D15F0}"/>
                  </a:ext>
                </a:extLst>
              </p:cNvPr>
              <p:cNvSpPr/>
              <p:nvPr/>
            </p:nvSpPr>
            <p:spPr>
              <a:xfrm>
                <a:off x="0" y="0"/>
                <a:ext cx="356429" cy="4802210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4802210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4802210"/>
                    </a:lnTo>
                    <a:lnTo>
                      <a:pt x="0" y="4802210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TextBox 15">
                <a:extLst>
                  <a:ext uri="{FF2B5EF4-FFF2-40B4-BE49-F238E27FC236}">
                    <a16:creationId xmlns:a16="http://schemas.microsoft.com/office/drawing/2014/main" id="{1AEC6C8A-D628-E775-A39E-BF27C1C368FD}"/>
                  </a:ext>
                </a:extLst>
              </p:cNvPr>
              <p:cNvSpPr txBox="1"/>
              <p:nvPr/>
            </p:nvSpPr>
            <p:spPr>
              <a:xfrm>
                <a:off x="0" y="-57150"/>
                <a:ext cx="356429" cy="4859360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7"/>
                  </a:lnSpc>
                </a:pPr>
                <a:endParaRPr sz="1200"/>
              </a:p>
            </p:txBody>
          </p:sp>
        </p:grpSp>
      </p:grpSp>
      <p:sp>
        <p:nvSpPr>
          <p:cNvPr id="19" name="Freeform 17">
            <a:extLst>
              <a:ext uri="{FF2B5EF4-FFF2-40B4-BE49-F238E27FC236}">
                <a16:creationId xmlns:a16="http://schemas.microsoft.com/office/drawing/2014/main" id="{E1093C99-59EA-92D8-9E4B-24D06BEDE62F}"/>
              </a:ext>
            </a:extLst>
          </p:cNvPr>
          <p:cNvSpPr/>
          <p:nvPr/>
        </p:nvSpPr>
        <p:spPr>
          <a:xfrm rot="-4590959">
            <a:off x="11237243" y="2420528"/>
            <a:ext cx="1150363" cy="1202859"/>
          </a:xfrm>
          <a:custGeom>
            <a:avLst/>
            <a:gdLst/>
            <a:ahLst/>
            <a:cxnLst/>
            <a:rect l="l" t="t" r="r" b="b"/>
            <a:pathLst>
              <a:path w="2538932" h="2538932">
                <a:moveTo>
                  <a:pt x="0" y="0"/>
                </a:moveTo>
                <a:lnTo>
                  <a:pt x="2538932" y="0"/>
                </a:lnTo>
                <a:lnTo>
                  <a:pt x="2538932" y="2538932"/>
                </a:lnTo>
                <a:lnTo>
                  <a:pt x="0" y="253893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18">
            <a:extLst>
              <a:ext uri="{FF2B5EF4-FFF2-40B4-BE49-F238E27FC236}">
                <a16:creationId xmlns:a16="http://schemas.microsoft.com/office/drawing/2014/main" id="{52714FEC-6685-9FEE-892A-A422E3534C73}"/>
              </a:ext>
            </a:extLst>
          </p:cNvPr>
          <p:cNvSpPr/>
          <p:nvPr/>
        </p:nvSpPr>
        <p:spPr>
          <a:xfrm rot="-10325232" flipV="1">
            <a:off x="-442432" y="20069"/>
            <a:ext cx="1093243" cy="1235523"/>
          </a:xfrm>
          <a:custGeom>
            <a:avLst/>
            <a:gdLst/>
            <a:ahLst/>
            <a:cxnLst/>
            <a:rect l="l" t="t" r="r" b="b"/>
            <a:pathLst>
              <a:path w="2815623" h="2815623">
                <a:moveTo>
                  <a:pt x="0" y="2815623"/>
                </a:moveTo>
                <a:lnTo>
                  <a:pt x="2815623" y="2815623"/>
                </a:lnTo>
                <a:lnTo>
                  <a:pt x="2815623" y="0"/>
                </a:lnTo>
                <a:lnTo>
                  <a:pt x="0" y="0"/>
                </a:lnTo>
                <a:lnTo>
                  <a:pt x="0" y="2815623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F89A6E7B-3BBF-66B2-5462-FCE0729FF424}"/>
              </a:ext>
            </a:extLst>
          </p:cNvPr>
          <p:cNvSpPr/>
          <p:nvPr/>
        </p:nvSpPr>
        <p:spPr>
          <a:xfrm rot="-2245013">
            <a:off x="352255" y="2924807"/>
            <a:ext cx="284055" cy="671637"/>
          </a:xfrm>
          <a:custGeom>
            <a:avLst/>
            <a:gdLst/>
            <a:ahLst/>
            <a:cxnLst/>
            <a:rect l="l" t="t" r="r" b="b"/>
            <a:pathLst>
              <a:path w="880607" h="1841573">
                <a:moveTo>
                  <a:pt x="0" y="0"/>
                </a:moveTo>
                <a:lnTo>
                  <a:pt x="880606" y="0"/>
                </a:lnTo>
                <a:lnTo>
                  <a:pt x="880606" y="1841573"/>
                </a:lnTo>
                <a:lnTo>
                  <a:pt x="0" y="1841573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2" name="Freeform 22">
            <a:extLst>
              <a:ext uri="{FF2B5EF4-FFF2-40B4-BE49-F238E27FC236}">
                <a16:creationId xmlns:a16="http://schemas.microsoft.com/office/drawing/2014/main" id="{B1BEC70D-9FE0-69E0-26E8-FE6D96D48C7A}"/>
              </a:ext>
            </a:extLst>
          </p:cNvPr>
          <p:cNvSpPr/>
          <p:nvPr/>
        </p:nvSpPr>
        <p:spPr>
          <a:xfrm>
            <a:off x="11198021" y="4319998"/>
            <a:ext cx="1005187" cy="931535"/>
          </a:xfrm>
          <a:custGeom>
            <a:avLst/>
            <a:gdLst/>
            <a:ahLst/>
            <a:cxnLst/>
            <a:rect l="l" t="t" r="r" b="b"/>
            <a:pathLst>
              <a:path w="2131216" h="2080842">
                <a:moveTo>
                  <a:pt x="0" y="0"/>
                </a:moveTo>
                <a:lnTo>
                  <a:pt x="2131216" y="0"/>
                </a:lnTo>
                <a:lnTo>
                  <a:pt x="2131216" y="2080842"/>
                </a:lnTo>
                <a:lnTo>
                  <a:pt x="0" y="208084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>
            <a:extLst>
              <a:ext uri="{FF2B5EF4-FFF2-40B4-BE49-F238E27FC236}">
                <a16:creationId xmlns:a16="http://schemas.microsoft.com/office/drawing/2014/main" id="{2F29670B-83D0-0E70-B242-322E6E3B78F7}"/>
              </a:ext>
            </a:extLst>
          </p:cNvPr>
          <p:cNvSpPr/>
          <p:nvPr/>
        </p:nvSpPr>
        <p:spPr>
          <a:xfrm rot="1052783">
            <a:off x="10783661" y="357116"/>
            <a:ext cx="339097" cy="934549"/>
          </a:xfrm>
          <a:custGeom>
            <a:avLst/>
            <a:gdLst/>
            <a:ahLst/>
            <a:cxnLst/>
            <a:rect l="l" t="t" r="r" b="b"/>
            <a:pathLst>
              <a:path w="1171974" h="2052821">
                <a:moveTo>
                  <a:pt x="0" y="0"/>
                </a:moveTo>
                <a:lnTo>
                  <a:pt x="1171974" y="0"/>
                </a:lnTo>
                <a:lnTo>
                  <a:pt x="1171974" y="2052821"/>
                </a:lnTo>
                <a:lnTo>
                  <a:pt x="0" y="2052821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>
            <a:extLst>
              <a:ext uri="{FF2B5EF4-FFF2-40B4-BE49-F238E27FC236}">
                <a16:creationId xmlns:a16="http://schemas.microsoft.com/office/drawing/2014/main" id="{D2AD8E27-4A86-A6A0-117F-928C6357A0B5}"/>
              </a:ext>
            </a:extLst>
          </p:cNvPr>
          <p:cNvSpPr/>
          <p:nvPr/>
        </p:nvSpPr>
        <p:spPr>
          <a:xfrm rot="1612873">
            <a:off x="11397784" y="1492999"/>
            <a:ext cx="435149" cy="935560"/>
          </a:xfrm>
          <a:custGeom>
            <a:avLst/>
            <a:gdLst/>
            <a:ahLst/>
            <a:cxnLst/>
            <a:rect l="l" t="t" r="r" b="b"/>
            <a:pathLst>
              <a:path w="1078345" h="1913193">
                <a:moveTo>
                  <a:pt x="0" y="0"/>
                </a:moveTo>
                <a:lnTo>
                  <a:pt x="1078345" y="0"/>
                </a:lnTo>
                <a:lnTo>
                  <a:pt x="1078345" y="1913193"/>
                </a:lnTo>
                <a:lnTo>
                  <a:pt x="0" y="1913193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6">
            <a:extLst>
              <a:ext uri="{FF2B5EF4-FFF2-40B4-BE49-F238E27FC236}">
                <a16:creationId xmlns:a16="http://schemas.microsoft.com/office/drawing/2014/main" id="{453F528D-7C01-0BC0-4DCC-CB75E3CB2C4C}"/>
              </a:ext>
            </a:extLst>
          </p:cNvPr>
          <p:cNvSpPr/>
          <p:nvPr/>
        </p:nvSpPr>
        <p:spPr>
          <a:xfrm>
            <a:off x="597242" y="4005478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1" y="0"/>
                </a:lnTo>
                <a:lnTo>
                  <a:pt x="464061" y="471782"/>
                </a:lnTo>
                <a:lnTo>
                  <a:pt x="0" y="471782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7">
            <a:extLst>
              <a:ext uri="{FF2B5EF4-FFF2-40B4-BE49-F238E27FC236}">
                <a16:creationId xmlns:a16="http://schemas.microsoft.com/office/drawing/2014/main" id="{4771A63A-FA23-B73D-9D61-5152DDB7AA5E}"/>
              </a:ext>
            </a:extLst>
          </p:cNvPr>
          <p:cNvSpPr/>
          <p:nvPr/>
        </p:nvSpPr>
        <p:spPr>
          <a:xfrm>
            <a:off x="11601803" y="5930449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7" name="Group 28">
            <a:extLst>
              <a:ext uri="{FF2B5EF4-FFF2-40B4-BE49-F238E27FC236}">
                <a16:creationId xmlns:a16="http://schemas.microsoft.com/office/drawing/2014/main" id="{2E8DECCD-F7AC-53EA-47F5-EC3316D6A4A4}"/>
              </a:ext>
            </a:extLst>
          </p:cNvPr>
          <p:cNvGrpSpPr>
            <a:grpSpLocks noChangeAspect="1"/>
          </p:cNvGrpSpPr>
          <p:nvPr/>
        </p:nvGrpSpPr>
        <p:grpSpPr>
          <a:xfrm rot="1977585">
            <a:off x="11527669" y="572556"/>
            <a:ext cx="341665" cy="179995"/>
            <a:chOff x="0" y="0"/>
            <a:chExt cx="1610360" cy="848360"/>
          </a:xfrm>
        </p:grpSpPr>
        <p:sp>
          <p:nvSpPr>
            <p:cNvPr id="28" name="Freeform 29">
              <a:extLst>
                <a:ext uri="{FF2B5EF4-FFF2-40B4-BE49-F238E27FC236}">
                  <a16:creationId xmlns:a16="http://schemas.microsoft.com/office/drawing/2014/main" id="{116C60AB-BAB2-4F03-4902-11B027D64115}"/>
                </a:ext>
              </a:extLst>
            </p:cNvPr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0">
            <a:extLst>
              <a:ext uri="{FF2B5EF4-FFF2-40B4-BE49-F238E27FC236}">
                <a16:creationId xmlns:a16="http://schemas.microsoft.com/office/drawing/2014/main" id="{26AACA20-8A3C-A790-980C-F426DBB1E729}"/>
              </a:ext>
            </a:extLst>
          </p:cNvPr>
          <p:cNvGrpSpPr/>
          <p:nvPr/>
        </p:nvGrpSpPr>
        <p:grpSpPr>
          <a:xfrm>
            <a:off x="1353928" y="3069291"/>
            <a:ext cx="153101" cy="153101"/>
            <a:chOff x="0" y="0"/>
            <a:chExt cx="6350000" cy="6350000"/>
          </a:xfrm>
        </p:grpSpPr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FECCA58D-C3F6-8A9B-C18B-0F96A9C61F66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Freeform 32">
            <a:extLst>
              <a:ext uri="{FF2B5EF4-FFF2-40B4-BE49-F238E27FC236}">
                <a16:creationId xmlns:a16="http://schemas.microsoft.com/office/drawing/2014/main" id="{01AF3027-00E5-A59E-FDBD-3625EDB735F2}"/>
              </a:ext>
            </a:extLst>
          </p:cNvPr>
          <p:cNvSpPr/>
          <p:nvPr/>
        </p:nvSpPr>
        <p:spPr>
          <a:xfrm>
            <a:off x="266306" y="2341842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3" y="0"/>
                </a:lnTo>
                <a:lnTo>
                  <a:pt x="238203" y="236037"/>
                </a:lnTo>
                <a:lnTo>
                  <a:pt x="0" y="236037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2" name="Freeform 33">
            <a:extLst>
              <a:ext uri="{FF2B5EF4-FFF2-40B4-BE49-F238E27FC236}">
                <a16:creationId xmlns:a16="http://schemas.microsoft.com/office/drawing/2014/main" id="{66EB724A-F6B0-2D27-747C-FF4182D5909F}"/>
              </a:ext>
            </a:extLst>
          </p:cNvPr>
          <p:cNvSpPr/>
          <p:nvPr/>
        </p:nvSpPr>
        <p:spPr>
          <a:xfrm>
            <a:off x="11209793" y="979540"/>
            <a:ext cx="301281" cy="270057"/>
          </a:xfrm>
          <a:custGeom>
            <a:avLst/>
            <a:gdLst/>
            <a:ahLst/>
            <a:cxnLst/>
            <a:rect l="l" t="t" r="r" b="b"/>
            <a:pathLst>
              <a:path w="451922" h="405086">
                <a:moveTo>
                  <a:pt x="0" y="0"/>
                </a:moveTo>
                <a:lnTo>
                  <a:pt x="451922" y="0"/>
                </a:lnTo>
                <a:lnTo>
                  <a:pt x="451922" y="405086"/>
                </a:lnTo>
                <a:lnTo>
                  <a:pt x="0" y="405086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3" name="Freeform 34">
            <a:extLst>
              <a:ext uri="{FF2B5EF4-FFF2-40B4-BE49-F238E27FC236}">
                <a16:creationId xmlns:a16="http://schemas.microsoft.com/office/drawing/2014/main" id="{13142FE5-8103-2405-DB81-E744D6538790}"/>
              </a:ext>
            </a:extLst>
          </p:cNvPr>
          <p:cNvSpPr/>
          <p:nvPr/>
        </p:nvSpPr>
        <p:spPr>
          <a:xfrm>
            <a:off x="10463095" y="2056879"/>
            <a:ext cx="280301" cy="284963"/>
          </a:xfrm>
          <a:custGeom>
            <a:avLst/>
            <a:gdLst/>
            <a:ahLst/>
            <a:cxnLst/>
            <a:rect l="l" t="t" r="r" b="b"/>
            <a:pathLst>
              <a:path w="420451" h="427445">
                <a:moveTo>
                  <a:pt x="0" y="0"/>
                </a:moveTo>
                <a:lnTo>
                  <a:pt x="420451" y="0"/>
                </a:lnTo>
                <a:lnTo>
                  <a:pt x="420451" y="427445"/>
                </a:lnTo>
                <a:lnTo>
                  <a:pt x="0" y="42744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4" name="Group 35">
            <a:extLst>
              <a:ext uri="{FF2B5EF4-FFF2-40B4-BE49-F238E27FC236}">
                <a16:creationId xmlns:a16="http://schemas.microsoft.com/office/drawing/2014/main" id="{3CC63B0A-D6A8-695E-0287-8997A7E4D160}"/>
              </a:ext>
            </a:extLst>
          </p:cNvPr>
          <p:cNvGrpSpPr/>
          <p:nvPr/>
        </p:nvGrpSpPr>
        <p:grpSpPr>
          <a:xfrm>
            <a:off x="1660464" y="6250880"/>
            <a:ext cx="153101" cy="153101"/>
            <a:chOff x="0" y="0"/>
            <a:chExt cx="6350000" cy="6350000"/>
          </a:xfrm>
        </p:grpSpPr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1732DF1A-41B8-D44F-FF4F-F6ECA4AB10C9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Freeform 37">
            <a:extLst>
              <a:ext uri="{FF2B5EF4-FFF2-40B4-BE49-F238E27FC236}">
                <a16:creationId xmlns:a16="http://schemas.microsoft.com/office/drawing/2014/main" id="{B5C151C2-ED4A-95ED-F738-58D145846AEE}"/>
              </a:ext>
            </a:extLst>
          </p:cNvPr>
          <p:cNvSpPr/>
          <p:nvPr/>
        </p:nvSpPr>
        <p:spPr>
          <a:xfrm rot="-771795">
            <a:off x="1209356" y="666572"/>
            <a:ext cx="289141" cy="274421"/>
          </a:xfrm>
          <a:custGeom>
            <a:avLst/>
            <a:gdLst/>
            <a:ahLst/>
            <a:cxnLst/>
            <a:rect l="l" t="t" r="r" b="b"/>
            <a:pathLst>
              <a:path w="433712" h="411632">
                <a:moveTo>
                  <a:pt x="0" y="0"/>
                </a:moveTo>
                <a:lnTo>
                  <a:pt x="433712" y="0"/>
                </a:lnTo>
                <a:lnTo>
                  <a:pt x="433712" y="411632"/>
                </a:lnTo>
                <a:lnTo>
                  <a:pt x="0" y="411632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8">
            <a:extLst>
              <a:ext uri="{FF2B5EF4-FFF2-40B4-BE49-F238E27FC236}">
                <a16:creationId xmlns:a16="http://schemas.microsoft.com/office/drawing/2014/main" id="{22F409FE-5BEF-F590-0C70-1BE0B38448E9}"/>
              </a:ext>
            </a:extLst>
          </p:cNvPr>
          <p:cNvSpPr/>
          <p:nvPr/>
        </p:nvSpPr>
        <p:spPr>
          <a:xfrm rot="4678159">
            <a:off x="10106105" y="250294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8" name="Group 39">
            <a:extLst>
              <a:ext uri="{FF2B5EF4-FFF2-40B4-BE49-F238E27FC236}">
                <a16:creationId xmlns:a16="http://schemas.microsoft.com/office/drawing/2014/main" id="{89C03486-3375-6E5F-D6F4-D2B6FA1C5D4F}"/>
              </a:ext>
            </a:extLst>
          </p:cNvPr>
          <p:cNvGrpSpPr>
            <a:grpSpLocks noChangeAspect="1"/>
          </p:cNvGrpSpPr>
          <p:nvPr/>
        </p:nvGrpSpPr>
        <p:grpSpPr>
          <a:xfrm rot="1977585">
            <a:off x="2247238" y="6316457"/>
            <a:ext cx="332279" cy="175049"/>
            <a:chOff x="0" y="0"/>
            <a:chExt cx="1610360" cy="848360"/>
          </a:xfrm>
        </p:grpSpPr>
        <p:sp>
          <p:nvSpPr>
            <p:cNvPr id="39" name="Freeform 40">
              <a:extLst>
                <a:ext uri="{FF2B5EF4-FFF2-40B4-BE49-F238E27FC236}">
                  <a16:creationId xmlns:a16="http://schemas.microsoft.com/office/drawing/2014/main" id="{B7D32D94-4F32-9FAD-7016-73DB31263B3C}"/>
                </a:ext>
              </a:extLst>
            </p:cNvPr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Freeform 41">
            <a:extLst>
              <a:ext uri="{FF2B5EF4-FFF2-40B4-BE49-F238E27FC236}">
                <a16:creationId xmlns:a16="http://schemas.microsoft.com/office/drawing/2014/main" id="{4B17972E-2F83-0228-E0FC-DEB4D80BFF3F}"/>
              </a:ext>
            </a:extLst>
          </p:cNvPr>
          <p:cNvSpPr/>
          <p:nvPr/>
        </p:nvSpPr>
        <p:spPr>
          <a:xfrm>
            <a:off x="732641" y="4857437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3" y="0"/>
                </a:lnTo>
                <a:lnTo>
                  <a:pt x="238203" y="236037"/>
                </a:lnTo>
                <a:lnTo>
                  <a:pt x="0" y="236037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1" name="Group 42">
            <a:extLst>
              <a:ext uri="{FF2B5EF4-FFF2-40B4-BE49-F238E27FC236}">
                <a16:creationId xmlns:a16="http://schemas.microsoft.com/office/drawing/2014/main" id="{DE85CD9B-06B6-DF57-806D-3259B271CB94}"/>
              </a:ext>
            </a:extLst>
          </p:cNvPr>
          <p:cNvGrpSpPr/>
          <p:nvPr/>
        </p:nvGrpSpPr>
        <p:grpSpPr>
          <a:xfrm>
            <a:off x="9446670" y="409969"/>
            <a:ext cx="168263" cy="168263"/>
            <a:chOff x="0" y="0"/>
            <a:chExt cx="6350000" cy="6350000"/>
          </a:xfrm>
        </p:grpSpPr>
        <p:sp>
          <p:nvSpPr>
            <p:cNvPr id="42" name="Freeform 43">
              <a:extLst>
                <a:ext uri="{FF2B5EF4-FFF2-40B4-BE49-F238E27FC236}">
                  <a16:creationId xmlns:a16="http://schemas.microsoft.com/office/drawing/2014/main" id="{8024F749-CE4F-6A04-ED3B-C1466B8FF0A0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44">
            <a:extLst>
              <a:ext uri="{FF2B5EF4-FFF2-40B4-BE49-F238E27FC236}">
                <a16:creationId xmlns:a16="http://schemas.microsoft.com/office/drawing/2014/main" id="{13CEB519-9802-64F3-D5F0-01E9B9445710}"/>
              </a:ext>
            </a:extLst>
          </p:cNvPr>
          <p:cNvGrpSpPr/>
          <p:nvPr/>
        </p:nvGrpSpPr>
        <p:grpSpPr>
          <a:xfrm>
            <a:off x="1401452" y="1324960"/>
            <a:ext cx="153101" cy="153101"/>
            <a:chOff x="0" y="0"/>
            <a:chExt cx="6350000" cy="6350000"/>
          </a:xfrm>
        </p:grpSpPr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0D65029C-A6C4-8950-E3FF-C7EACDC43CF0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46">
            <a:extLst>
              <a:ext uri="{FF2B5EF4-FFF2-40B4-BE49-F238E27FC236}">
                <a16:creationId xmlns:a16="http://schemas.microsoft.com/office/drawing/2014/main" id="{6C3DC608-C973-6DF0-6535-6ED28466E882}"/>
              </a:ext>
            </a:extLst>
          </p:cNvPr>
          <p:cNvGrpSpPr>
            <a:grpSpLocks noChangeAspect="1"/>
          </p:cNvGrpSpPr>
          <p:nvPr/>
        </p:nvGrpSpPr>
        <p:grpSpPr>
          <a:xfrm rot="-921396">
            <a:off x="11027201" y="6372352"/>
            <a:ext cx="365185" cy="192385"/>
            <a:chOff x="0" y="0"/>
            <a:chExt cx="1610360" cy="848360"/>
          </a:xfrm>
        </p:grpSpPr>
        <p:sp>
          <p:nvSpPr>
            <p:cNvPr id="46" name="Freeform 47">
              <a:extLst>
                <a:ext uri="{FF2B5EF4-FFF2-40B4-BE49-F238E27FC236}">
                  <a16:creationId xmlns:a16="http://schemas.microsoft.com/office/drawing/2014/main" id="{2035EB25-519E-642D-8524-71257BC08BAF}"/>
                </a:ext>
              </a:extLst>
            </p:cNvPr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" name="Freeform 49">
            <a:extLst>
              <a:ext uri="{FF2B5EF4-FFF2-40B4-BE49-F238E27FC236}">
                <a16:creationId xmlns:a16="http://schemas.microsoft.com/office/drawing/2014/main" id="{6D61F0CA-E2BA-6467-4399-57D844EB9EEB}"/>
              </a:ext>
            </a:extLst>
          </p:cNvPr>
          <p:cNvSpPr/>
          <p:nvPr/>
        </p:nvSpPr>
        <p:spPr>
          <a:xfrm rot="1153974">
            <a:off x="10728087" y="5773374"/>
            <a:ext cx="344015" cy="1074977"/>
          </a:xfrm>
          <a:custGeom>
            <a:avLst/>
            <a:gdLst/>
            <a:ahLst/>
            <a:cxnLst/>
            <a:rect l="l" t="t" r="r" b="b"/>
            <a:pathLst>
              <a:path w="635916" h="2347340">
                <a:moveTo>
                  <a:pt x="0" y="0"/>
                </a:moveTo>
                <a:lnTo>
                  <a:pt x="635916" y="0"/>
                </a:lnTo>
                <a:lnTo>
                  <a:pt x="635916" y="2347339"/>
                </a:lnTo>
                <a:lnTo>
                  <a:pt x="0" y="2347339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8" name="Freeform 50">
            <a:extLst>
              <a:ext uri="{FF2B5EF4-FFF2-40B4-BE49-F238E27FC236}">
                <a16:creationId xmlns:a16="http://schemas.microsoft.com/office/drawing/2014/main" id="{D8309632-F66E-907A-6ECF-0D013B2441DF}"/>
              </a:ext>
            </a:extLst>
          </p:cNvPr>
          <p:cNvSpPr/>
          <p:nvPr/>
        </p:nvSpPr>
        <p:spPr>
          <a:xfrm rot="-842482">
            <a:off x="631684" y="5439879"/>
            <a:ext cx="431585" cy="871485"/>
          </a:xfrm>
          <a:custGeom>
            <a:avLst/>
            <a:gdLst/>
            <a:ahLst/>
            <a:cxnLst/>
            <a:rect l="l" t="t" r="r" b="b"/>
            <a:pathLst>
              <a:path w="1054904" h="2072133">
                <a:moveTo>
                  <a:pt x="0" y="0"/>
                </a:moveTo>
                <a:lnTo>
                  <a:pt x="1054904" y="0"/>
                </a:lnTo>
                <a:lnTo>
                  <a:pt x="1054904" y="2072132"/>
                </a:lnTo>
                <a:lnTo>
                  <a:pt x="0" y="2072132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9" name="Freeform 51">
            <a:extLst>
              <a:ext uri="{FF2B5EF4-FFF2-40B4-BE49-F238E27FC236}">
                <a16:creationId xmlns:a16="http://schemas.microsoft.com/office/drawing/2014/main" id="{04646393-7763-ACA7-7BDF-B085A0E1959D}"/>
              </a:ext>
            </a:extLst>
          </p:cNvPr>
          <p:cNvSpPr/>
          <p:nvPr/>
        </p:nvSpPr>
        <p:spPr>
          <a:xfrm>
            <a:off x="3766663" y="6231385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2" y="0"/>
                </a:lnTo>
                <a:lnTo>
                  <a:pt x="464062" y="471782"/>
                </a:lnTo>
                <a:lnTo>
                  <a:pt x="0" y="471782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0" name="Freeform 53">
            <a:extLst>
              <a:ext uri="{FF2B5EF4-FFF2-40B4-BE49-F238E27FC236}">
                <a16:creationId xmlns:a16="http://schemas.microsoft.com/office/drawing/2014/main" id="{24FFB511-2248-48C2-66DC-D7E490BE6120}"/>
              </a:ext>
            </a:extLst>
          </p:cNvPr>
          <p:cNvSpPr/>
          <p:nvPr/>
        </p:nvSpPr>
        <p:spPr>
          <a:xfrm>
            <a:off x="186905" y="6093522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2" y="0"/>
                </a:lnTo>
                <a:lnTo>
                  <a:pt x="238202" y="236036"/>
                </a:lnTo>
                <a:lnTo>
                  <a:pt x="0" y="236036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1" name="Freeform 54">
            <a:extLst>
              <a:ext uri="{FF2B5EF4-FFF2-40B4-BE49-F238E27FC236}">
                <a16:creationId xmlns:a16="http://schemas.microsoft.com/office/drawing/2014/main" id="{C15C5E40-D5AB-5CC0-A746-499DF5211CB8}"/>
              </a:ext>
            </a:extLst>
          </p:cNvPr>
          <p:cNvSpPr/>
          <p:nvPr/>
        </p:nvSpPr>
        <p:spPr>
          <a:xfrm>
            <a:off x="739561" y="1773341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1" y="0"/>
                </a:lnTo>
                <a:lnTo>
                  <a:pt x="464061" y="471781"/>
                </a:lnTo>
                <a:lnTo>
                  <a:pt x="0" y="471781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52" name="Group 55">
            <a:extLst>
              <a:ext uri="{FF2B5EF4-FFF2-40B4-BE49-F238E27FC236}">
                <a16:creationId xmlns:a16="http://schemas.microsoft.com/office/drawing/2014/main" id="{C0D9CF39-EEAA-ECED-F4A8-F588B5BD7181}"/>
              </a:ext>
            </a:extLst>
          </p:cNvPr>
          <p:cNvGrpSpPr/>
          <p:nvPr/>
        </p:nvGrpSpPr>
        <p:grpSpPr>
          <a:xfrm>
            <a:off x="11582753" y="3859608"/>
            <a:ext cx="138713" cy="138713"/>
            <a:chOff x="0" y="0"/>
            <a:chExt cx="6350000" cy="6350000"/>
          </a:xfrm>
        </p:grpSpPr>
        <p:sp>
          <p:nvSpPr>
            <p:cNvPr id="53" name="Freeform 56">
              <a:extLst>
                <a:ext uri="{FF2B5EF4-FFF2-40B4-BE49-F238E27FC236}">
                  <a16:creationId xmlns:a16="http://schemas.microsoft.com/office/drawing/2014/main" id="{DF4FBD4E-E994-CB1B-FD4B-1C739E6C3C73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Freeform 57">
            <a:extLst>
              <a:ext uri="{FF2B5EF4-FFF2-40B4-BE49-F238E27FC236}">
                <a16:creationId xmlns:a16="http://schemas.microsoft.com/office/drawing/2014/main" id="{9C44FE6E-C9D3-9FB4-9E2A-62C841795F58}"/>
              </a:ext>
            </a:extLst>
          </p:cNvPr>
          <p:cNvSpPr/>
          <p:nvPr/>
        </p:nvSpPr>
        <p:spPr>
          <a:xfrm>
            <a:off x="9955811" y="6106197"/>
            <a:ext cx="365461" cy="327587"/>
          </a:xfrm>
          <a:custGeom>
            <a:avLst/>
            <a:gdLst/>
            <a:ahLst/>
            <a:cxnLst/>
            <a:rect l="l" t="t" r="r" b="b"/>
            <a:pathLst>
              <a:path w="548192" h="491379">
                <a:moveTo>
                  <a:pt x="0" y="0"/>
                </a:moveTo>
                <a:lnTo>
                  <a:pt x="548192" y="0"/>
                </a:lnTo>
                <a:lnTo>
                  <a:pt x="548192" y="491379"/>
                </a:lnTo>
                <a:lnTo>
                  <a:pt x="0" y="491379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5" name="Freeform 58">
            <a:extLst>
              <a:ext uri="{FF2B5EF4-FFF2-40B4-BE49-F238E27FC236}">
                <a16:creationId xmlns:a16="http://schemas.microsoft.com/office/drawing/2014/main" id="{3E9BF99A-8BA1-04D3-A621-2B4DE47E173B}"/>
              </a:ext>
            </a:extLst>
          </p:cNvPr>
          <p:cNvSpPr/>
          <p:nvPr/>
        </p:nvSpPr>
        <p:spPr>
          <a:xfrm rot="-9414156">
            <a:off x="830661" y="209227"/>
            <a:ext cx="312307" cy="822576"/>
          </a:xfrm>
          <a:custGeom>
            <a:avLst/>
            <a:gdLst/>
            <a:ahLst/>
            <a:cxnLst/>
            <a:rect l="l" t="t" r="r" b="b"/>
            <a:pathLst>
              <a:path w="938638" h="1962931">
                <a:moveTo>
                  <a:pt x="0" y="0"/>
                </a:moveTo>
                <a:lnTo>
                  <a:pt x="938638" y="0"/>
                </a:lnTo>
                <a:lnTo>
                  <a:pt x="938638" y="1962931"/>
                </a:lnTo>
                <a:lnTo>
                  <a:pt x="0" y="196293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6" name="Freeform 59">
            <a:extLst>
              <a:ext uri="{FF2B5EF4-FFF2-40B4-BE49-F238E27FC236}">
                <a16:creationId xmlns:a16="http://schemas.microsoft.com/office/drawing/2014/main" id="{1779F445-D51C-8C17-45ED-3493ED7AA1C1}"/>
              </a:ext>
            </a:extLst>
          </p:cNvPr>
          <p:cNvSpPr/>
          <p:nvPr/>
        </p:nvSpPr>
        <p:spPr>
          <a:xfrm>
            <a:off x="3710576" y="250644"/>
            <a:ext cx="365461" cy="327587"/>
          </a:xfrm>
          <a:custGeom>
            <a:avLst/>
            <a:gdLst/>
            <a:ahLst/>
            <a:cxnLst/>
            <a:rect l="l" t="t" r="r" b="b"/>
            <a:pathLst>
              <a:path w="548192" h="491379">
                <a:moveTo>
                  <a:pt x="0" y="0"/>
                </a:moveTo>
                <a:lnTo>
                  <a:pt x="548192" y="0"/>
                </a:lnTo>
                <a:lnTo>
                  <a:pt x="548192" y="491379"/>
                </a:lnTo>
                <a:lnTo>
                  <a:pt x="0" y="491379"/>
                </a:lnTo>
                <a:lnTo>
                  <a:pt x="0" y="0"/>
                </a:lnTo>
                <a:close/>
              </a:path>
            </a:pathLst>
          </a:custGeom>
          <a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7" name="Freeform 60">
            <a:extLst>
              <a:ext uri="{FF2B5EF4-FFF2-40B4-BE49-F238E27FC236}">
                <a16:creationId xmlns:a16="http://schemas.microsoft.com/office/drawing/2014/main" id="{D17F7B09-00AE-A916-BA65-FD2866EFBF0F}"/>
              </a:ext>
            </a:extLst>
          </p:cNvPr>
          <p:cNvSpPr/>
          <p:nvPr/>
        </p:nvSpPr>
        <p:spPr>
          <a:xfrm rot="4678159">
            <a:off x="8200594" y="6360198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58" name="Group 61">
            <a:extLst>
              <a:ext uri="{FF2B5EF4-FFF2-40B4-BE49-F238E27FC236}">
                <a16:creationId xmlns:a16="http://schemas.microsoft.com/office/drawing/2014/main" id="{9355FA27-0C6B-C013-076D-36F54F6B6E10}"/>
              </a:ext>
            </a:extLst>
          </p:cNvPr>
          <p:cNvGrpSpPr/>
          <p:nvPr/>
        </p:nvGrpSpPr>
        <p:grpSpPr>
          <a:xfrm>
            <a:off x="8012582" y="241706"/>
            <a:ext cx="168263" cy="168263"/>
            <a:chOff x="0" y="0"/>
            <a:chExt cx="6350000" cy="6350000"/>
          </a:xfrm>
        </p:grpSpPr>
        <p:sp>
          <p:nvSpPr>
            <p:cNvPr id="59" name="Freeform 62">
              <a:extLst>
                <a:ext uri="{FF2B5EF4-FFF2-40B4-BE49-F238E27FC236}">
                  <a16:creationId xmlns:a16="http://schemas.microsoft.com/office/drawing/2014/main" id="{3D14F024-D997-BBBA-9AC8-0F79384671A5}"/>
                </a:ext>
              </a:extLst>
            </p:cNvPr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E65C7E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TextBox 24">
            <a:extLst>
              <a:ext uri="{FF2B5EF4-FFF2-40B4-BE49-F238E27FC236}">
                <a16:creationId xmlns:a16="http://schemas.microsoft.com/office/drawing/2014/main" id="{2B35A7A0-7C73-7E87-1068-0D481BDC17CB}"/>
              </a:ext>
            </a:extLst>
          </p:cNvPr>
          <p:cNvSpPr txBox="1"/>
          <p:nvPr/>
        </p:nvSpPr>
        <p:spPr>
          <a:xfrm>
            <a:off x="2901773" y="889000"/>
            <a:ext cx="6343828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ÂN TRIỀU</a:t>
            </a:r>
          </a:p>
        </p:txBody>
      </p:sp>
      <p:sp>
        <p:nvSpPr>
          <p:cNvPr id="61" name="TextBox 20">
            <a:extLst>
              <a:ext uri="{FF2B5EF4-FFF2-40B4-BE49-F238E27FC236}">
                <a16:creationId xmlns:a16="http://schemas.microsoft.com/office/drawing/2014/main" id="{7296190F-6CB5-35B8-1490-4A58E7E7BB47}"/>
              </a:ext>
            </a:extLst>
          </p:cNvPr>
          <p:cNvSpPr txBox="1"/>
          <p:nvPr/>
        </p:nvSpPr>
        <p:spPr>
          <a:xfrm>
            <a:off x="3098800" y="1707467"/>
            <a:ext cx="568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/>
          </a:p>
        </p:txBody>
      </p:sp>
      <p:sp>
        <p:nvSpPr>
          <p:cNvPr id="62" name="TextBox 47">
            <a:extLst>
              <a:ext uri="{FF2B5EF4-FFF2-40B4-BE49-F238E27FC236}">
                <a16:creationId xmlns:a16="http://schemas.microsoft.com/office/drawing/2014/main" id="{6C9C81FC-1BCC-A8BC-7765-04551941032C}"/>
              </a:ext>
            </a:extLst>
          </p:cNvPr>
          <p:cNvSpPr txBox="1"/>
          <p:nvPr/>
        </p:nvSpPr>
        <p:spPr>
          <a:xfrm>
            <a:off x="3331015" y="2521995"/>
            <a:ext cx="6150159" cy="1120603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9859284"/>
              </a:avLst>
            </a:prstTxWarp>
            <a:spAutoFit/>
          </a:bodyPr>
          <a:lstStyle/>
          <a:p>
            <a:pPr algn="ctr"/>
            <a:r>
              <a:rPr lang="en-US" sz="6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HỘI GIẢNG</a:t>
            </a:r>
          </a:p>
          <a:p>
            <a:endParaRPr lang="en-US" sz="6400" dirty="0"/>
          </a:p>
        </p:txBody>
      </p:sp>
      <p:sp>
        <p:nvSpPr>
          <p:cNvPr id="63" name="TextBox 64">
            <a:extLst>
              <a:ext uri="{FF2B5EF4-FFF2-40B4-BE49-F238E27FC236}">
                <a16:creationId xmlns:a16="http://schemas.microsoft.com/office/drawing/2014/main" id="{E8EF0A8C-3D19-E51D-B9F9-6634B1E35299}"/>
              </a:ext>
            </a:extLst>
          </p:cNvPr>
          <p:cNvSpPr txBox="1"/>
          <p:nvPr/>
        </p:nvSpPr>
        <p:spPr>
          <a:xfrm>
            <a:off x="4051384" y="2235766"/>
            <a:ext cx="49236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ln w="0"/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5 - 2026</a:t>
            </a:r>
          </a:p>
        </p:txBody>
      </p:sp>
      <p:sp>
        <p:nvSpPr>
          <p:cNvPr id="448" name="TextBox 16">
            <a:extLst>
              <a:ext uri="{FF2B5EF4-FFF2-40B4-BE49-F238E27FC236}">
                <a16:creationId xmlns:a16="http://schemas.microsoft.com/office/drawing/2014/main" id="{DA017360-8501-00BE-793C-A714489AC1B6}"/>
              </a:ext>
            </a:extLst>
          </p:cNvPr>
          <p:cNvSpPr txBox="1"/>
          <p:nvPr/>
        </p:nvSpPr>
        <p:spPr>
          <a:xfrm>
            <a:off x="3241752" y="5205361"/>
            <a:ext cx="7256613" cy="8154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1066827">
              <a:lnSpc>
                <a:spcPct val="115000"/>
              </a:lnSpc>
              <a:tabLst>
                <a:tab pos="1828845" algn="l"/>
              </a:tabLst>
            </a:pPr>
            <a:r>
              <a:rPr lang="en-US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 VIÊN:    TRƯƠNG THỊ KHÁNH LINH</a:t>
            </a:r>
          </a:p>
          <a:p>
            <a:pPr indent="1066827">
              <a:lnSpc>
                <a:spcPct val="115000"/>
              </a:lnSpc>
              <a:tabLst>
                <a:tab pos="1828845" algn="l"/>
              </a:tabLst>
            </a:pPr>
            <a:endParaRPr lang="en-US" sz="2400" i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9" name="TextBox 8">
            <a:extLst>
              <a:ext uri="{FF2B5EF4-FFF2-40B4-BE49-F238E27FC236}">
                <a16:creationId xmlns:a16="http://schemas.microsoft.com/office/drawing/2014/main" id="{D1830959-1A78-3608-B42B-3D3BE862096E}"/>
              </a:ext>
            </a:extLst>
          </p:cNvPr>
          <p:cNvSpPr txBox="1"/>
          <p:nvPr/>
        </p:nvSpPr>
        <p:spPr>
          <a:xfrm>
            <a:off x="1777899" y="3289593"/>
            <a:ext cx="9082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THẦY CÔ VỀ DỰ GIỜ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ÔN KHTN  LỚP 7A7</a:t>
            </a:r>
            <a:endParaRPr lang="vi-VN" altLang="en-US" sz="28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90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9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0" y="1955687"/>
            <a:ext cx="9383153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8061446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</a:t>
            </a:r>
            <a:endParaRPr b="1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4951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08C40BFC-D276-8574-9CCD-226B47C231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C977DE3-2414-7122-63F1-5668F637E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EE9FFEA-FA0C-7197-821E-73EB64469A4F}"/>
              </a:ext>
            </a:extLst>
          </p:cNvPr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1396572779899968313">
            <a:hlinkClick r:id="" action="ppaction://media"/>
            <a:extLst>
              <a:ext uri="{FF2B5EF4-FFF2-40B4-BE49-F238E27FC236}">
                <a16:creationId xmlns:a16="http://schemas.microsoft.com/office/drawing/2014/main" id="{579748EF-1497-BBF2-A091-AFE4D64275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0722" y="81179"/>
            <a:ext cx="13013473" cy="73200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F85D3A1-E026-344F-0FBF-075B0D081FA0}"/>
              </a:ext>
            </a:extLst>
          </p:cNvPr>
          <p:cNvSpPr txBox="1"/>
          <p:nvPr/>
        </p:nvSpPr>
        <p:spPr>
          <a:xfrm>
            <a:off x="200723" y="267629"/>
            <a:ext cx="1193180" cy="116822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12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8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50" name="Google Shape;26350;p39"/>
          <p:cNvGrpSpPr/>
          <p:nvPr/>
        </p:nvGrpSpPr>
        <p:grpSpPr>
          <a:xfrm rot="8418739">
            <a:off x="2715490" y="2841670"/>
            <a:ext cx="2645223" cy="3168776"/>
            <a:chOff x="2564300" y="2142775"/>
            <a:chExt cx="734625" cy="880025"/>
          </a:xfrm>
        </p:grpSpPr>
        <p:sp>
          <p:nvSpPr>
            <p:cNvPr id="26351" name="Google Shape;26351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2" name="Google Shape;26352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3" name="Google Shape;26353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4" name="Google Shape;26354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5" name="Google Shape;26355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6" name="Google Shape;26356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7" name="Google Shape;26357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8" name="Google Shape;26358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9" name="Google Shape;26359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0" name="Google Shape;26360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1" name="Google Shape;26361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2" name="Google Shape;26362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3" name="Google Shape;26363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4" name="Google Shape;26364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5" name="Google Shape;26365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6" name="Google Shape;26366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7" name="Google Shape;26367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8" name="Google Shape;26368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9" name="Google Shape;26369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0" name="Google Shape;26370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1" name="Google Shape;26371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2" name="Google Shape;26372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3" name="Google Shape;26373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4" name="Google Shape;26374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5" name="Google Shape;26375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6" name="Google Shape;26376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7" name="Google Shape;26377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8" name="Google Shape;26378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9" name="Google Shape;26379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0" name="Google Shape;26380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1" name="Google Shape;26381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2" name="Google Shape;26382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3" name="Google Shape;26383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4" name="Google Shape;26384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5" name="Google Shape;26385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6" name="Google Shape;26386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7" name="Google Shape;26387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8" name="Google Shape;26388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9" name="Google Shape;26389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0" name="Google Shape;26390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1" name="Google Shape;26391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2" name="Google Shape;26392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3" name="Google Shape;26393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4" name="Google Shape;26394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5" name="Google Shape;26395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6" name="Google Shape;26396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7" name="Google Shape;26397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8" name="Google Shape;26398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9" name="Google Shape;26399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0" name="Google Shape;26400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1" name="Google Shape;26401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2" name="Google Shape;26402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3" name="Google Shape;26403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4" name="Google Shape;26404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5" name="Google Shape;26405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6" name="Google Shape;26406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7" name="Google Shape;26407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8" name="Google Shape;26408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9" name="Google Shape;26409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0" name="Google Shape;26410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1" name="Google Shape;26411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2" name="Google Shape;26412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3" name="Google Shape;26413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4" name="Google Shape;26414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5" name="Google Shape;26415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6" name="Google Shape;26416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7" name="Google Shape;26417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8" name="Google Shape;26418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9" name="Google Shape;26419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0" name="Google Shape;26420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1" name="Google Shape;26421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2" name="Google Shape;26422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3" name="Google Shape;26423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4" name="Google Shape;26424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5" name="Google Shape;26425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6" name="Google Shape;26426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7" name="Google Shape;26427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8" name="Google Shape;26428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9" name="Google Shape;26429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0" name="Google Shape;26430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1" name="Google Shape;26431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2" name="Google Shape;26432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3" name="Google Shape;26433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4" name="Google Shape;26434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5" name="Google Shape;26435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6" name="Google Shape;26436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7" name="Google Shape;26437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8" name="Google Shape;26438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9" name="Google Shape;26439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0" name="Google Shape;26440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1" name="Google Shape;26441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2" name="Google Shape;26442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3" name="Google Shape;26443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4" name="Google Shape;26444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5" name="Google Shape;26445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6" name="Google Shape;26446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7" name="Google Shape;26447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8" name="Google Shape;26448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9" name="Google Shape;26449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0" name="Google Shape;26450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1" name="Google Shape;26451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2" name="Google Shape;26452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3" name="Google Shape;26453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4" name="Google Shape;26454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5" name="Google Shape;26455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6" name="Google Shape;26456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7" name="Google Shape;26457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8" name="Google Shape;26458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9" name="Google Shape;26459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0" name="Google Shape;26460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1" name="Google Shape;26461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2" name="Google Shape;26462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3" name="Google Shape;26463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4" name="Google Shape;26464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5" name="Google Shape;26465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6" name="Google Shape;26466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7" name="Google Shape;26467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8" name="Google Shape;26468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9" name="Google Shape;26469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0" name="Google Shape;26470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1" name="Google Shape;26471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2" name="Google Shape;26472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3" name="Google Shape;26473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4" name="Google Shape;26474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5" name="Google Shape;26475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6" name="Google Shape;26476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7" name="Google Shape;26477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8" name="Google Shape;26478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9" name="Google Shape;26479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0" name="Google Shape;26480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1" name="Google Shape;26481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2" name="Google Shape;26482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3" name="Google Shape;26483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4" name="Google Shape;26484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5" name="Google Shape;26485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6" name="Google Shape;26486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7" name="Google Shape;26487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8" name="Google Shape;26488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9" name="Google Shape;26489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0" name="Google Shape;26490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1" name="Google Shape;26491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2" name="Google Shape;26492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3" name="Google Shape;26493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4" name="Google Shape;26494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5" name="Google Shape;26495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6" name="Google Shape;26496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7" name="Google Shape;26497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8" name="Google Shape;26498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9" name="Google Shape;26499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0" name="Google Shape;26500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1" name="Google Shape;26501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2" name="Google Shape;26502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3" name="Google Shape;26503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4" name="Google Shape;26504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5" name="Google Shape;26505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6" name="Google Shape;26506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7" name="Google Shape;26507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8" name="Google Shape;26508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9" name="Google Shape;26509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0" name="Google Shape;26510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1" name="Google Shape;26511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2" name="Google Shape;26512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3" name="Google Shape;26513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4" name="Google Shape;26514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5" name="Google Shape;26515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6" name="Google Shape;26516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7" name="Google Shape;26517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8" name="Google Shape;26518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9" name="Google Shape;26519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0" name="Google Shape;26520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1" name="Google Shape;26521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2" name="Google Shape;26522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3" name="Google Shape;26523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4" name="Google Shape;26524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5" name="Google Shape;26525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6" name="Google Shape;26526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7" name="Google Shape;26527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8" name="Google Shape;26528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9" name="Google Shape;26529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0" name="Google Shape;26530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1" name="Google Shape;26531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2" name="Google Shape;26532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3" name="Google Shape;26533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4" name="Google Shape;26534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5" name="Google Shape;26535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6" name="Google Shape;26536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7" name="Google Shape;26537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8" name="Google Shape;26538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9" name="Google Shape;26539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0" name="Google Shape;26540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1" name="Google Shape;26541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2" name="Google Shape;26542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3" name="Google Shape;26543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4" name="Google Shape;26544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5" name="Google Shape;26545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6" name="Google Shape;26546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7" name="Google Shape;26547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8" name="Google Shape;26548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9" name="Google Shape;26549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0" name="Google Shape;26550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1" name="Google Shape;26551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2" name="Google Shape;26552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3" name="Google Shape;26553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4" name="Google Shape;26554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5" name="Google Shape;26555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6" name="Google Shape;26556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7" name="Google Shape;26557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8" name="Google Shape;26558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9" name="Google Shape;26559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0" name="Google Shape;26560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1" name="Google Shape;26561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2" name="Google Shape;26562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3" name="Google Shape;26563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4" name="Google Shape;26564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5" name="Google Shape;26565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6" name="Google Shape;26566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7" name="Google Shape;26567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8" name="Google Shape;26568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9" name="Google Shape;26569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0" name="Google Shape;26570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1" name="Google Shape;26571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2" name="Google Shape;26572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3" name="Google Shape;26573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4" name="Google Shape;26574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5" name="Google Shape;26575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6" name="Google Shape;26576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7" name="Google Shape;26577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8" name="Google Shape;26578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9" name="Google Shape;26579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0" name="Google Shape;26580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1" name="Google Shape;26581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2" name="Google Shape;26582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3" name="Google Shape;26583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4" name="Google Shape;26584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5" name="Google Shape;26585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6" name="Google Shape;26586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7" name="Google Shape;26587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8" name="Google Shape;26588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9" name="Google Shape;26589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0" name="Google Shape;26590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1" name="Google Shape;26591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2" name="Google Shape;26592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3" name="Google Shape;26593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4" name="Google Shape;26594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5" name="Google Shape;26595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6" name="Google Shape;26596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7" name="Google Shape;26597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8" name="Google Shape;26598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9" name="Google Shape;26599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0" name="Google Shape;26600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1" name="Google Shape;26601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2" name="Google Shape;26602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3" name="Google Shape;26603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4" name="Google Shape;26604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5" name="Google Shape;26605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6" name="Google Shape;26606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7" name="Google Shape;26607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8" name="Google Shape;26608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9" name="Google Shape;26609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0" name="Google Shape;26610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1" name="Google Shape;26611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2" name="Google Shape;26612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3" name="Google Shape;26613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4" name="Google Shape;26614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5" name="Google Shape;26615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6" name="Google Shape;26616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7" name="Google Shape;26617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8" name="Google Shape;26618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9" name="Google Shape;26619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0" name="Google Shape;26620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1" name="Google Shape;26621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2" name="Google Shape;26622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3" name="Google Shape;26623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4" name="Google Shape;26624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5" name="Google Shape;26625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6" name="Google Shape;26626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7" name="Google Shape;26627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8" name="Google Shape;26628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9" name="Google Shape;26629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0" name="Google Shape;26630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1" name="Google Shape;26631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2" name="Google Shape;26632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3" name="Google Shape;26633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4" name="Google Shape;26634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5" name="Google Shape;26635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6" name="Google Shape;26636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7" name="Google Shape;26637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8" name="Google Shape;26638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9" name="Google Shape;26639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0" name="Google Shape;26640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1" name="Google Shape;26641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2" name="Google Shape;26642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3" name="Google Shape;26643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4" name="Google Shape;26644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5" name="Google Shape;26645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6" name="Google Shape;26646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7" name="Google Shape;26647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8" name="Google Shape;26648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9" name="Google Shape;26649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0" name="Google Shape;26650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1" name="Google Shape;26651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2" name="Google Shape;26652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3" name="Google Shape;26653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4" name="Google Shape;26654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5" name="Google Shape;26655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6" name="Google Shape;26656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7" name="Google Shape;26657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8" name="Google Shape;26658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9" name="Google Shape;26659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0" name="Google Shape;26660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1" name="Google Shape;26661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2" name="Google Shape;26662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3" name="Google Shape;26663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4" name="Google Shape;26664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5" name="Google Shape;26665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6" name="Google Shape;26666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7" name="Google Shape;26667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8" name="Google Shape;26668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9" name="Google Shape;26669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0" name="Google Shape;26670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1" name="Google Shape;26671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2" name="Google Shape;26672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3" name="Google Shape;26673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4" name="Google Shape;26674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5" name="Google Shape;26675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6" name="Google Shape;26676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7" name="Google Shape;26677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8" name="Google Shape;26678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9" name="Google Shape;26679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0" name="Google Shape;26680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1" name="Google Shape;26681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2" name="Google Shape;26682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3" name="Google Shape;26683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4" name="Google Shape;26684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5" name="Google Shape;26685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6" name="Google Shape;26686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7" name="Google Shape;26687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8" name="Google Shape;26688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9" name="Google Shape;26689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0" name="Google Shape;26690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1" name="Google Shape;26691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2" name="Google Shape;26692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3" name="Google Shape;26693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4" name="Google Shape;26694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5" name="Google Shape;26695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6" name="Google Shape;26696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7" name="Google Shape;26697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8" name="Google Shape;26698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9" name="Google Shape;26699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0" name="Google Shape;26700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1" name="Google Shape;26701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2" name="Google Shape;26702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3" name="Google Shape;26703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4" name="Google Shape;26704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5" name="Google Shape;26705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6" name="Google Shape;26706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7" name="Google Shape;26707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8" name="Google Shape;26708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9" name="Google Shape;26709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0" name="Google Shape;26710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1" name="Google Shape;26711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2" name="Google Shape;26712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3" name="Google Shape;26713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4" name="Google Shape;26714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5" name="Google Shape;26715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6" name="Google Shape;26716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7" name="Google Shape;26717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8" name="Google Shape;26718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9" name="Google Shape;26719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0" name="Google Shape;26720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1" name="Google Shape;26721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2" name="Google Shape;26722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3" name="Google Shape;26723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4" name="Google Shape;26724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5" name="Google Shape;26725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6" name="Google Shape;26726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7" name="Google Shape;26727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8" name="Google Shape;26728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9" name="Google Shape;26729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0" name="Google Shape;26730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1" name="Google Shape;26731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2" name="Google Shape;26732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3" name="Google Shape;26733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4" name="Google Shape;26734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5" name="Google Shape;26735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6" name="Google Shape;26736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7" name="Google Shape;26737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8" name="Google Shape;26738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9" name="Google Shape;26739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0" name="Google Shape;26740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1" name="Google Shape;26741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2" name="Google Shape;26742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3" name="Google Shape;26743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4" name="Google Shape;26744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5" name="Google Shape;26745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6" name="Google Shape;26746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7" name="Google Shape;26747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8" name="Google Shape;26748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9" name="Google Shape;26749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0" name="Google Shape;26750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1" name="Google Shape;26751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2" name="Google Shape;26752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3" name="Google Shape;26753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4" name="Google Shape;26754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5" name="Google Shape;26755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6" name="Google Shape;26756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7" name="Google Shape;26757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8" name="Google Shape;26758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9" name="Google Shape;26759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0" name="Google Shape;26760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1" name="Google Shape;26761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2" name="Google Shape;26762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3" name="Google Shape;26763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4" name="Google Shape;26764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5" name="Google Shape;26765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6" name="Google Shape;26766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7" name="Google Shape;26767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8" name="Google Shape;26768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9" name="Google Shape;26769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0" name="Google Shape;26770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1" name="Google Shape;26771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2" name="Google Shape;26772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3" name="Google Shape;26773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4" name="Google Shape;26774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5" name="Google Shape;26775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6" name="Google Shape;26776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7" name="Google Shape;26777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8" name="Google Shape;26778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9" name="Google Shape;26779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0" name="Google Shape;26780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1" name="Google Shape;26781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2" name="Google Shape;26782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3" name="Google Shape;26783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4" name="Google Shape;26784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5" name="Google Shape;26785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6" name="Google Shape;26786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7" name="Google Shape;26787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8" name="Google Shape;26788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9" name="Google Shape;26789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0" name="Google Shape;26790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1" name="Google Shape;26791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2" name="Google Shape;26792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3" name="Google Shape;26793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4" name="Google Shape;26794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5" name="Google Shape;26795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6" name="Google Shape;26796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7" name="Google Shape;26797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8" name="Google Shape;26798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9" name="Google Shape;26799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0" name="Google Shape;26800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1" name="Google Shape;26801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2" name="Google Shape;26802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3" name="Google Shape;26803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4" name="Google Shape;26804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5" name="Google Shape;26805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6" name="Google Shape;26806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7" name="Google Shape;26807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8" name="Google Shape;26808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9" name="Google Shape;26809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0" name="Google Shape;26810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1" name="Google Shape;26811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2" name="Google Shape;26812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3" name="Google Shape;26813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4" name="Google Shape;26814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5" name="Google Shape;26815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6" name="Google Shape;26816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7" name="Google Shape;26817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8" name="Google Shape;26818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9" name="Google Shape;26819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0" name="Google Shape;26820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1" name="Google Shape;26821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2" name="Google Shape;26822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3" name="Google Shape;26823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4" name="Google Shape;26824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5" name="Google Shape;26825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6" name="Google Shape;26826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7" name="Google Shape;26827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8" name="Google Shape;26828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9" name="Google Shape;26829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0" name="Google Shape;26830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1" name="Google Shape;26831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832" name="Google Shape;26832;p39"/>
          <p:cNvGrpSpPr/>
          <p:nvPr/>
        </p:nvGrpSpPr>
        <p:grpSpPr>
          <a:xfrm rot="-2140622">
            <a:off x="1021665" y="1790957"/>
            <a:ext cx="2645184" cy="3168729"/>
            <a:chOff x="2564300" y="2142775"/>
            <a:chExt cx="734625" cy="880025"/>
          </a:xfrm>
        </p:grpSpPr>
        <p:sp>
          <p:nvSpPr>
            <p:cNvPr id="26833" name="Google Shape;26833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4" name="Google Shape;26834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5" name="Google Shape;26835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6" name="Google Shape;26836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7" name="Google Shape;26837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8" name="Google Shape;26838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9" name="Google Shape;26839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0" name="Google Shape;26840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1" name="Google Shape;26841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2" name="Google Shape;26842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3" name="Google Shape;26843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4" name="Google Shape;26844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5" name="Google Shape;26845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6" name="Google Shape;26846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7" name="Google Shape;26847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8" name="Google Shape;26848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9" name="Google Shape;26849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0" name="Google Shape;26850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1" name="Google Shape;26851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2" name="Google Shape;26852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3" name="Google Shape;26853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4" name="Google Shape;26854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5" name="Google Shape;26855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6" name="Google Shape;26856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7" name="Google Shape;26857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8" name="Google Shape;26858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9" name="Google Shape;26859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0" name="Google Shape;26860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1" name="Google Shape;26861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2" name="Google Shape;26862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3" name="Google Shape;26863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4" name="Google Shape;26864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5" name="Google Shape;26865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6" name="Google Shape;26866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7" name="Google Shape;26867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8" name="Google Shape;26868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9" name="Google Shape;26869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0" name="Google Shape;26870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1" name="Google Shape;26871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2" name="Google Shape;26872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3" name="Google Shape;26873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4" name="Google Shape;26874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5" name="Google Shape;26875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6" name="Google Shape;26876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7" name="Google Shape;26877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8" name="Google Shape;26878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9" name="Google Shape;26879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0" name="Google Shape;26880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1" name="Google Shape;26881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2" name="Google Shape;26882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3" name="Google Shape;26883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4" name="Google Shape;26884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5" name="Google Shape;26885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6" name="Google Shape;26886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7" name="Google Shape;26887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8" name="Google Shape;26888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9" name="Google Shape;26889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0" name="Google Shape;26890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1" name="Google Shape;26891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2" name="Google Shape;26892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3" name="Google Shape;26893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4" name="Google Shape;26894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5" name="Google Shape;26895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6" name="Google Shape;26896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7" name="Google Shape;26897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8" name="Google Shape;26898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9" name="Google Shape;26899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0" name="Google Shape;26900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1" name="Google Shape;26901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2" name="Google Shape;26902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3" name="Google Shape;26903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4" name="Google Shape;26904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5" name="Google Shape;26905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6" name="Google Shape;26906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7" name="Google Shape;26907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8" name="Google Shape;26908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9" name="Google Shape;26909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0" name="Google Shape;26910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1" name="Google Shape;26911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2" name="Google Shape;26912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3" name="Google Shape;26913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4" name="Google Shape;26914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5" name="Google Shape;26915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6" name="Google Shape;26916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7" name="Google Shape;26917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8" name="Google Shape;26918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9" name="Google Shape;26919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0" name="Google Shape;26920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1" name="Google Shape;26921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2" name="Google Shape;26922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3" name="Google Shape;26923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4" name="Google Shape;26924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5" name="Google Shape;26925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6" name="Google Shape;26926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7" name="Google Shape;26927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8" name="Google Shape;26928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9" name="Google Shape;26929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0" name="Google Shape;26930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1" name="Google Shape;26931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2" name="Google Shape;26932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3" name="Google Shape;26933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4" name="Google Shape;26934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5" name="Google Shape;26935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6" name="Google Shape;26936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7" name="Google Shape;26937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8" name="Google Shape;26938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9" name="Google Shape;26939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0" name="Google Shape;26940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1" name="Google Shape;26941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2" name="Google Shape;26942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3" name="Google Shape;26943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4" name="Google Shape;26944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5" name="Google Shape;26945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6" name="Google Shape;26946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7" name="Google Shape;26947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8" name="Google Shape;26948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9" name="Google Shape;26949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0" name="Google Shape;26950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1" name="Google Shape;26951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2" name="Google Shape;26952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3" name="Google Shape;26953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4" name="Google Shape;26954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5" name="Google Shape;26955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6" name="Google Shape;26956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7" name="Google Shape;26957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8" name="Google Shape;26958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9" name="Google Shape;26959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0" name="Google Shape;26960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1" name="Google Shape;26961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2" name="Google Shape;26962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3" name="Google Shape;26963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4" name="Google Shape;26964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5" name="Google Shape;26965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6" name="Google Shape;26966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7" name="Google Shape;26967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8" name="Google Shape;26968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9" name="Google Shape;26969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0" name="Google Shape;26970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1" name="Google Shape;26971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2" name="Google Shape;26972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3" name="Google Shape;26973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4" name="Google Shape;26974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5" name="Google Shape;26975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6" name="Google Shape;26976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7" name="Google Shape;26977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8" name="Google Shape;26978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9" name="Google Shape;26979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0" name="Google Shape;26980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1" name="Google Shape;26981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2" name="Google Shape;26982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3" name="Google Shape;26983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4" name="Google Shape;26984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5" name="Google Shape;26985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6" name="Google Shape;26986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7" name="Google Shape;26987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8" name="Google Shape;26988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9" name="Google Shape;26989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0" name="Google Shape;26990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1" name="Google Shape;26991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2" name="Google Shape;26992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3" name="Google Shape;26993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4" name="Google Shape;26994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5" name="Google Shape;26995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6" name="Google Shape;26996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7" name="Google Shape;26997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8" name="Google Shape;26998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9" name="Google Shape;26999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0" name="Google Shape;27000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1" name="Google Shape;27001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2" name="Google Shape;27002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3" name="Google Shape;27003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4" name="Google Shape;27004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5" name="Google Shape;27005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6" name="Google Shape;27006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7" name="Google Shape;27007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8" name="Google Shape;27008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9" name="Google Shape;27009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0" name="Google Shape;27010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1" name="Google Shape;27011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2" name="Google Shape;27012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3" name="Google Shape;27013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4" name="Google Shape;27014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5" name="Google Shape;27015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6" name="Google Shape;27016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7" name="Google Shape;27017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8" name="Google Shape;27018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9" name="Google Shape;27019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0" name="Google Shape;27020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1" name="Google Shape;27021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2" name="Google Shape;27022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3" name="Google Shape;27023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4" name="Google Shape;27024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5" name="Google Shape;27025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6" name="Google Shape;27026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7" name="Google Shape;27027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8" name="Google Shape;27028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9" name="Google Shape;27029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0" name="Google Shape;27030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1" name="Google Shape;27031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2" name="Google Shape;27032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3" name="Google Shape;27033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4" name="Google Shape;27034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5" name="Google Shape;27035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6" name="Google Shape;27036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7" name="Google Shape;27037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8" name="Google Shape;27038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9" name="Google Shape;27039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0" name="Google Shape;27040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1" name="Google Shape;27041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2" name="Google Shape;27042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3" name="Google Shape;27043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4" name="Google Shape;27044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5" name="Google Shape;27045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6" name="Google Shape;27046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7" name="Google Shape;27047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8" name="Google Shape;27048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9" name="Google Shape;27049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0" name="Google Shape;27050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1" name="Google Shape;27051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2" name="Google Shape;27052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3" name="Google Shape;27053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4" name="Google Shape;27054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5" name="Google Shape;27055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6" name="Google Shape;27056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7" name="Google Shape;27057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8" name="Google Shape;27058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9" name="Google Shape;27059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0" name="Google Shape;27060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1" name="Google Shape;27061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2" name="Google Shape;27062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3" name="Google Shape;27063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4" name="Google Shape;27064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5" name="Google Shape;27065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6" name="Google Shape;27066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7" name="Google Shape;27067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8" name="Google Shape;27068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9" name="Google Shape;27069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0" name="Google Shape;27070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1" name="Google Shape;27071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2" name="Google Shape;27072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3" name="Google Shape;27073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4" name="Google Shape;27074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5" name="Google Shape;27075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6" name="Google Shape;27076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7" name="Google Shape;27077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8" name="Google Shape;27078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9" name="Google Shape;27079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0" name="Google Shape;27080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1" name="Google Shape;27081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2" name="Google Shape;27082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3" name="Google Shape;27083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4" name="Google Shape;27084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5" name="Google Shape;27085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6" name="Google Shape;27086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7" name="Google Shape;27087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8" name="Google Shape;27088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9" name="Google Shape;27089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0" name="Google Shape;27090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1" name="Google Shape;27091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2" name="Google Shape;27092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3" name="Google Shape;27093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4" name="Google Shape;27094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5" name="Google Shape;27095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6" name="Google Shape;27096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7" name="Google Shape;27097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8" name="Google Shape;27098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9" name="Google Shape;27099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0" name="Google Shape;27100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1" name="Google Shape;27101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2" name="Google Shape;27102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3" name="Google Shape;27103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4" name="Google Shape;27104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5" name="Google Shape;27105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6" name="Google Shape;27106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7" name="Google Shape;27107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8" name="Google Shape;27108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9" name="Google Shape;27109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0" name="Google Shape;27110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1" name="Google Shape;27111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2" name="Google Shape;27112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3" name="Google Shape;27113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4" name="Google Shape;27114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5" name="Google Shape;27115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6" name="Google Shape;27116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7" name="Google Shape;27117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8" name="Google Shape;27118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9" name="Google Shape;27119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0" name="Google Shape;27120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1" name="Google Shape;27121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2" name="Google Shape;27122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3" name="Google Shape;27123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4" name="Google Shape;27124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5" name="Google Shape;27125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6" name="Google Shape;27126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7" name="Google Shape;27127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8" name="Google Shape;27128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9" name="Google Shape;27129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0" name="Google Shape;27130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1" name="Google Shape;27131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2" name="Google Shape;27132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3" name="Google Shape;27133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4" name="Google Shape;27134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5" name="Google Shape;27135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6" name="Google Shape;27136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7" name="Google Shape;27137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8" name="Google Shape;27138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9" name="Google Shape;27139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0" name="Google Shape;27140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1" name="Google Shape;27141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2" name="Google Shape;27142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3" name="Google Shape;27143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4" name="Google Shape;27144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5" name="Google Shape;27145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6" name="Google Shape;27146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7" name="Google Shape;27147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8" name="Google Shape;27148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9" name="Google Shape;27149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0" name="Google Shape;27150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1" name="Google Shape;27151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2" name="Google Shape;27152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3" name="Google Shape;27153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4" name="Google Shape;27154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5" name="Google Shape;27155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6" name="Google Shape;27156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7" name="Google Shape;27157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8" name="Google Shape;27158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9" name="Google Shape;27159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0" name="Google Shape;27160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1" name="Google Shape;27161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2" name="Google Shape;27162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3" name="Google Shape;27163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4" name="Google Shape;27164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5" name="Google Shape;27165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6" name="Google Shape;27166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7" name="Google Shape;27167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8" name="Google Shape;27168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9" name="Google Shape;27169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0" name="Google Shape;27170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1" name="Google Shape;27171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2" name="Google Shape;27172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3" name="Google Shape;27173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4" name="Google Shape;27174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5" name="Google Shape;27175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6" name="Google Shape;27176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7" name="Google Shape;27177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8" name="Google Shape;27178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9" name="Google Shape;27179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0" name="Google Shape;27180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1" name="Google Shape;27181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2" name="Google Shape;27182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3" name="Google Shape;27183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4" name="Google Shape;27184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5" name="Google Shape;27185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6" name="Google Shape;27186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7" name="Google Shape;27187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8" name="Google Shape;27188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9" name="Google Shape;27189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0" name="Google Shape;27190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1" name="Google Shape;27191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2" name="Google Shape;27192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3" name="Google Shape;27193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4" name="Google Shape;27194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5" name="Google Shape;27195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6" name="Google Shape;27196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7" name="Google Shape;27197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8" name="Google Shape;27198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9" name="Google Shape;27199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0" name="Google Shape;27200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1" name="Google Shape;27201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2" name="Google Shape;27202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3" name="Google Shape;27203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4" name="Google Shape;27204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5" name="Google Shape;27205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6" name="Google Shape;27206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7" name="Google Shape;27207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8" name="Google Shape;27208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9" name="Google Shape;27209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0" name="Google Shape;27210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1" name="Google Shape;27211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2" name="Google Shape;27212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3" name="Google Shape;27213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4" name="Google Shape;27214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5" name="Google Shape;27215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6" name="Google Shape;27216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7" name="Google Shape;27217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8" name="Google Shape;27218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9" name="Google Shape;27219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0" name="Google Shape;27220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1" name="Google Shape;27221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2" name="Google Shape;27222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3" name="Google Shape;27223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4" name="Google Shape;27224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5" name="Google Shape;27225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6" name="Google Shape;27226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7" name="Google Shape;27227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8" name="Google Shape;27228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9" name="Google Shape;27229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0" name="Google Shape;27230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1" name="Google Shape;27231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2" name="Google Shape;27232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3" name="Google Shape;27233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4" name="Google Shape;27234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5" name="Google Shape;27235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6" name="Google Shape;27236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7" name="Google Shape;27237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8" name="Google Shape;27238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9" name="Google Shape;27239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0" name="Google Shape;27240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1" name="Google Shape;27241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2" name="Google Shape;27242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3" name="Google Shape;27243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4" name="Google Shape;27244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5" name="Google Shape;27245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6" name="Google Shape;27246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7" name="Google Shape;27247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8" name="Google Shape;27248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9" name="Google Shape;27249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0" name="Google Shape;27250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1" name="Google Shape;27251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2" name="Google Shape;27252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3" name="Google Shape;27253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4" name="Google Shape;27254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5" name="Google Shape;27255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6" name="Google Shape;27256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7" name="Google Shape;27257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8" name="Google Shape;27258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9" name="Google Shape;27259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0" name="Google Shape;27260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1" name="Google Shape;27261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2" name="Google Shape;27262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3" name="Google Shape;27263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4" name="Google Shape;27264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5" name="Google Shape;27265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6" name="Google Shape;27266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7" name="Google Shape;27267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8" name="Google Shape;27268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9" name="Google Shape;27269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0" name="Google Shape;27270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1" name="Google Shape;27271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2" name="Google Shape;27272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3" name="Google Shape;27273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4" name="Google Shape;27274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5" name="Google Shape;27275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6" name="Google Shape;27276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7" name="Google Shape;27277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8" name="Google Shape;27278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9" name="Google Shape;27279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0" name="Google Shape;27280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1" name="Google Shape;27281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2" name="Google Shape;27282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3" name="Google Shape;27283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4" name="Google Shape;27284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5" name="Google Shape;27285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6" name="Google Shape;27286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7" name="Google Shape;27287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8" name="Google Shape;27288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9" name="Google Shape;27289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0" name="Google Shape;27290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1" name="Google Shape;27291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2" name="Google Shape;27292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3" name="Google Shape;27293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4" name="Google Shape;27294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5" name="Google Shape;27295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6" name="Google Shape;27296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7" name="Google Shape;27297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8" name="Google Shape;27298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9" name="Google Shape;27299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0" name="Google Shape;27300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1" name="Google Shape;27301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2" name="Google Shape;27302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3" name="Google Shape;27303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4" name="Google Shape;27304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5" name="Google Shape;27305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6" name="Google Shape;27306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7" name="Google Shape;27307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8" name="Google Shape;27308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9" name="Google Shape;27309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0" name="Google Shape;27310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1" name="Google Shape;27311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2" name="Google Shape;27312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3" name="Google Shape;27313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314" name="Google Shape;27314;p39"/>
          <p:cNvGrpSpPr/>
          <p:nvPr/>
        </p:nvGrpSpPr>
        <p:grpSpPr>
          <a:xfrm rot="-6681048">
            <a:off x="1221691" y="3141786"/>
            <a:ext cx="1854607" cy="2773117"/>
            <a:chOff x="1916600" y="2548900"/>
            <a:chExt cx="516750" cy="772675"/>
          </a:xfrm>
        </p:grpSpPr>
        <p:sp>
          <p:nvSpPr>
            <p:cNvPr id="27315" name="Google Shape;27315;p3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6" name="Google Shape;27316;p3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7" name="Google Shape;27317;p3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8" name="Google Shape;27318;p3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9" name="Google Shape;27319;p3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0" name="Google Shape;27320;p3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1" name="Google Shape;27321;p3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2" name="Google Shape;27322;p3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3" name="Google Shape;27323;p3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4" name="Google Shape;27324;p3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5" name="Google Shape;27325;p3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6" name="Google Shape;27326;p3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7" name="Google Shape;27327;p3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8" name="Google Shape;27328;p3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9" name="Google Shape;27329;p3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0" name="Google Shape;27330;p3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1" name="Google Shape;27331;p3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2" name="Google Shape;27332;p3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3" name="Google Shape;27333;p3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4" name="Google Shape;27334;p3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5" name="Google Shape;27335;p3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6" name="Google Shape;27336;p3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7" name="Google Shape;27337;p3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8" name="Google Shape;27338;p3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9" name="Google Shape;27339;p3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0" name="Google Shape;27340;p3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1" name="Google Shape;27341;p3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2" name="Google Shape;27342;p3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3" name="Google Shape;27343;p3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4" name="Google Shape;27344;p3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5" name="Google Shape;27345;p3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6" name="Google Shape;27346;p3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7" name="Google Shape;27347;p3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8" name="Google Shape;27348;p3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9" name="Google Shape;27349;p3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0" name="Google Shape;27350;p3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1" name="Google Shape;27351;p3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2" name="Google Shape;27352;p3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3" name="Google Shape;27353;p3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4" name="Google Shape;27354;p3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5" name="Google Shape;27355;p3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6" name="Google Shape;27356;p3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7" name="Google Shape;27357;p3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8" name="Google Shape;27358;p3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9" name="Google Shape;27359;p3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0" name="Google Shape;27360;p3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1" name="Google Shape;27361;p3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2" name="Google Shape;27362;p3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3" name="Google Shape;27363;p3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4" name="Google Shape;27364;p3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5" name="Google Shape;27365;p3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6" name="Google Shape;27366;p3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7" name="Google Shape;27367;p3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8" name="Google Shape;27368;p3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9" name="Google Shape;27369;p3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0" name="Google Shape;27370;p3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1" name="Google Shape;27371;p3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2" name="Google Shape;27372;p3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3" name="Google Shape;27373;p3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4" name="Google Shape;27374;p3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5" name="Google Shape;27375;p3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6" name="Google Shape;27376;p3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7" name="Google Shape;27377;p3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8" name="Google Shape;27378;p3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9" name="Google Shape;27379;p3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0" name="Google Shape;27380;p3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1" name="Google Shape;27381;p3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2" name="Google Shape;27382;p3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3" name="Google Shape;27383;p3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4" name="Google Shape;27384;p3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5" name="Google Shape;27385;p3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6" name="Google Shape;27386;p3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7" name="Google Shape;27387;p3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8" name="Google Shape;27388;p3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9" name="Google Shape;27389;p3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0" name="Google Shape;27390;p3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1" name="Google Shape;27391;p3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2" name="Google Shape;27392;p3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3" name="Google Shape;27393;p3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4" name="Google Shape;27394;p3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5" name="Google Shape;27395;p3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6" name="Google Shape;27396;p3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7" name="Google Shape;27397;p3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8" name="Google Shape;27398;p3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9" name="Google Shape;27399;p3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0" name="Google Shape;27400;p3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1" name="Google Shape;27401;p3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2" name="Google Shape;27402;p3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3" name="Google Shape;27403;p3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4" name="Google Shape;27404;p3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5" name="Google Shape;27405;p3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6" name="Google Shape;27406;p3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7" name="Google Shape;27407;p3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8" name="Google Shape;27408;p3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9" name="Google Shape;27409;p3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0" name="Google Shape;27410;p3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1" name="Google Shape;27411;p3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2" name="Google Shape;27412;p3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3" name="Google Shape;27413;p3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4" name="Google Shape;27414;p3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5" name="Google Shape;27415;p3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6" name="Google Shape;27416;p3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7" name="Google Shape;27417;p3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8" name="Google Shape;27418;p3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9" name="Google Shape;27419;p3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0" name="Google Shape;27420;p3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1" name="Google Shape;27421;p3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2" name="Google Shape;27422;p3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3" name="Google Shape;27423;p3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4" name="Google Shape;27424;p3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5" name="Google Shape;27425;p3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6" name="Google Shape;27426;p3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7" name="Google Shape;27427;p3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8" name="Google Shape;27428;p3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9" name="Google Shape;27429;p3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0" name="Google Shape;27430;p3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1" name="Google Shape;27431;p3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2" name="Google Shape;27432;p3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3" name="Google Shape;27433;p3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4" name="Google Shape;27434;p3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5" name="Google Shape;27435;p3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6" name="Google Shape;27436;p3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7" name="Google Shape;27437;p3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8" name="Google Shape;27438;p3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9" name="Google Shape;27439;p3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0" name="Google Shape;27440;p3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1" name="Google Shape;27441;p3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2" name="Google Shape;27442;p3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3" name="Google Shape;27443;p3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4" name="Google Shape;27444;p3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5" name="Google Shape;27445;p3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6" name="Google Shape;27446;p3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7" name="Google Shape;27447;p3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8" name="Google Shape;27448;p3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9" name="Google Shape;27449;p3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0" name="Google Shape;27450;p3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1" name="Google Shape;27451;p3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2" name="Google Shape;27452;p3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3" name="Google Shape;27453;p3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4" name="Google Shape;27454;p3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5" name="Google Shape;27455;p3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6" name="Google Shape;27456;p3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7" name="Google Shape;27457;p3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8" name="Google Shape;27458;p3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9" name="Google Shape;27459;p3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0" name="Google Shape;27460;p3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1" name="Google Shape;27461;p3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2" name="Google Shape;27462;p3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3" name="Google Shape;27463;p3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4" name="Google Shape;27464;p3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5" name="Google Shape;27465;p3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6" name="Google Shape;27466;p3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7" name="Google Shape;27467;p3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8" name="Google Shape;27468;p3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9" name="Google Shape;27469;p3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0" name="Google Shape;27470;p3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1" name="Google Shape;27471;p3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2" name="Google Shape;27472;p3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3" name="Google Shape;27473;p3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4" name="Google Shape;27474;p3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5" name="Google Shape;27475;p3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6" name="Google Shape;27476;p3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7" name="Google Shape;27477;p3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8" name="Google Shape;27478;p3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9" name="Google Shape;27479;p3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0" name="Google Shape;27480;p3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1" name="Google Shape;27481;p3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2" name="Google Shape;27482;p3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3" name="Google Shape;27483;p3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4" name="Google Shape;27484;p3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5" name="Google Shape;27485;p3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6" name="Google Shape;27486;p3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7" name="Google Shape;27487;p3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8" name="Google Shape;27488;p3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9" name="Google Shape;27489;p3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0" name="Google Shape;27490;p3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1" name="Google Shape;27491;p3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2" name="Google Shape;27492;p3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3" name="Google Shape;27493;p3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4" name="Google Shape;27494;p3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5" name="Google Shape;27495;p3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6" name="Google Shape;27496;p3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7" name="Google Shape;27497;p3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8" name="Google Shape;27498;p3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9" name="Google Shape;27499;p3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0" name="Google Shape;27500;p3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1" name="Google Shape;27501;p3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2" name="Google Shape;27502;p3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3" name="Google Shape;27503;p3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4" name="Google Shape;27504;p3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5" name="Google Shape;27505;p3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6" name="Google Shape;27506;p3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7" name="Google Shape;27507;p3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8" name="Google Shape;27508;p3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9" name="Google Shape;27509;p3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0" name="Google Shape;27510;p3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1" name="Google Shape;27511;p3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2" name="Google Shape;27512;p3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513" name="Google Shape;27513;p39"/>
          <p:cNvGrpSpPr/>
          <p:nvPr/>
        </p:nvGrpSpPr>
        <p:grpSpPr>
          <a:xfrm rot="2130472">
            <a:off x="3898690" y="865827"/>
            <a:ext cx="1580841" cy="3928548"/>
            <a:chOff x="757300" y="1884600"/>
            <a:chExt cx="457350" cy="1136525"/>
          </a:xfrm>
        </p:grpSpPr>
        <p:sp>
          <p:nvSpPr>
            <p:cNvPr id="27514" name="Google Shape;27514;p39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5" name="Google Shape;27515;p39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6" name="Google Shape;27516;p39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7" name="Google Shape;27517;p39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8" name="Google Shape;27518;p39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9" name="Google Shape;27519;p39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0" name="Google Shape;27520;p39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1" name="Google Shape;27521;p39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2" name="Google Shape;27522;p39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3" name="Google Shape;27523;p39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4" name="Google Shape;27524;p39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5" name="Google Shape;27525;p39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6" name="Google Shape;27526;p39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7" name="Google Shape;27527;p39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8" name="Google Shape;27528;p39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9" name="Google Shape;27529;p39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0" name="Google Shape;27530;p39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1" name="Google Shape;27531;p39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2" name="Google Shape;27532;p39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3" name="Google Shape;27533;p39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4" name="Google Shape;27534;p39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5" name="Google Shape;27535;p39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6" name="Google Shape;27536;p39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7" name="Google Shape;27537;p39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8" name="Google Shape;27538;p39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9" name="Google Shape;27539;p39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0" name="Google Shape;27540;p39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1" name="Google Shape;27541;p39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2" name="Google Shape;27542;p39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3" name="Google Shape;27543;p39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4" name="Google Shape;27544;p39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5" name="Google Shape;27545;p39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6" name="Google Shape;27546;p39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7" name="Google Shape;27547;p39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8" name="Google Shape;27548;p39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9" name="Google Shape;27549;p39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0" name="Google Shape;27550;p39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1" name="Google Shape;27551;p39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2" name="Google Shape;27552;p39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3" name="Google Shape;27553;p39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4" name="Google Shape;27554;p39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5" name="Google Shape;27555;p39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6" name="Google Shape;27556;p39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7" name="Google Shape;27557;p39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8" name="Google Shape;27558;p39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9" name="Google Shape;27559;p39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0" name="Google Shape;27560;p39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1" name="Google Shape;27561;p39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2" name="Google Shape;27562;p39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3" name="Google Shape;27563;p39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4" name="Google Shape;27564;p39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5" name="Google Shape;27565;p39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6" name="Google Shape;27566;p39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7" name="Google Shape;27567;p39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8" name="Google Shape;27568;p39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9" name="Google Shape;27569;p39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0" name="Google Shape;27570;p39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1" name="Google Shape;27571;p39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2" name="Google Shape;27572;p39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3" name="Google Shape;27573;p39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4" name="Google Shape;27574;p39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5" name="Google Shape;27575;p39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6" name="Google Shape;27576;p39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7" name="Google Shape;27577;p39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8" name="Google Shape;27578;p39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9" name="Google Shape;27579;p39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0" name="Google Shape;27580;p39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1" name="Google Shape;27581;p39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2" name="Google Shape;27582;p39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3" name="Google Shape;27583;p39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4" name="Google Shape;27584;p39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5" name="Google Shape;27585;p39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6" name="Google Shape;27586;p39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7" name="Google Shape;27587;p39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8" name="Google Shape;27588;p39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9" name="Google Shape;27589;p39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0" name="Google Shape;27590;p39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1" name="Google Shape;27591;p39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2" name="Google Shape;27592;p39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3" name="Google Shape;27593;p39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4" name="Google Shape;27594;p39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5" name="Google Shape;27595;p39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6" name="Google Shape;27596;p39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7" name="Google Shape;27597;p39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8" name="Google Shape;27598;p39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9" name="Google Shape;27599;p39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0" name="Google Shape;27600;p39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1" name="Google Shape;27601;p39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2" name="Google Shape;27602;p39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3" name="Google Shape;27603;p39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4" name="Google Shape;27604;p39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5" name="Google Shape;27605;p39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6" name="Google Shape;27606;p39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7" name="Google Shape;27607;p39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8" name="Google Shape;27608;p39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9" name="Google Shape;27609;p39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0" name="Google Shape;27610;p39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1" name="Google Shape;27611;p39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2" name="Google Shape;27612;p39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3" name="Google Shape;27613;p39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4" name="Google Shape;27614;p39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5" name="Google Shape;27615;p39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6" name="Google Shape;27616;p39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7" name="Google Shape;27617;p39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8" name="Google Shape;27618;p39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9" name="Google Shape;27619;p39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0" name="Google Shape;27620;p39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1" name="Google Shape;27621;p39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2" name="Google Shape;27622;p39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3" name="Google Shape;27623;p39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4" name="Google Shape;27624;p39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5" name="Google Shape;27625;p39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6" name="Google Shape;27626;p39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7" name="Google Shape;27627;p39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8" name="Google Shape;27628;p39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9" name="Google Shape;27629;p39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0" name="Google Shape;27630;p39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1" name="Google Shape;27631;p39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2" name="Google Shape;27632;p39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3" name="Google Shape;27633;p39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4" name="Google Shape;27634;p39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5" name="Google Shape;27635;p39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6" name="Google Shape;27636;p39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7" name="Google Shape;27637;p39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8" name="Google Shape;27638;p39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9" name="Google Shape;27639;p39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0" name="Google Shape;27640;p39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1" name="Google Shape;27641;p39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2" name="Google Shape;27642;p39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3" name="Google Shape;27643;p39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4" name="Google Shape;27644;p39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5" name="Google Shape;27645;p39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6" name="Google Shape;27646;p39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7" name="Google Shape;27647;p39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8" name="Google Shape;27648;p39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9" name="Google Shape;27649;p39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0" name="Google Shape;27650;p39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1" name="Google Shape;27651;p39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2" name="Google Shape;27652;p39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3" name="Google Shape;27653;p39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4" name="Google Shape;27654;p39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5" name="Google Shape;27655;p39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6" name="Google Shape;27656;p39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7" name="Google Shape;27657;p39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58" name="Google Shape;27658;p39"/>
          <p:cNvSpPr/>
          <p:nvPr/>
        </p:nvSpPr>
        <p:spPr>
          <a:xfrm>
            <a:off x="1515033" y="2768595"/>
            <a:ext cx="3670400" cy="21336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27671" name="Google Shape;27671;p39"/>
          <p:cNvGrpSpPr/>
          <p:nvPr/>
        </p:nvGrpSpPr>
        <p:grpSpPr>
          <a:xfrm>
            <a:off x="6074443" y="3085227"/>
            <a:ext cx="962560" cy="968631"/>
            <a:chOff x="7608975" y="1685200"/>
            <a:chExt cx="551000" cy="554475"/>
          </a:xfrm>
        </p:grpSpPr>
        <p:sp>
          <p:nvSpPr>
            <p:cNvPr id="2767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75" name="Google Shape;27675;p39"/>
          <p:cNvGrpSpPr/>
          <p:nvPr/>
        </p:nvGrpSpPr>
        <p:grpSpPr>
          <a:xfrm>
            <a:off x="6074444" y="1701139"/>
            <a:ext cx="969329" cy="960508"/>
            <a:chOff x="7605400" y="978425"/>
            <a:chExt cx="554875" cy="549825"/>
          </a:xfrm>
        </p:grpSpPr>
        <p:sp>
          <p:nvSpPr>
            <p:cNvPr id="27676" name="Google Shape;27676;p39"/>
            <p:cNvSpPr/>
            <p:nvPr/>
          </p:nvSpPr>
          <p:spPr>
            <a:xfrm>
              <a:off x="7615225" y="98787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1"/>
                  </a:moveTo>
                  <a:cubicBezTo>
                    <a:pt x="4799" y="1"/>
                    <a:pt x="1" y="4799"/>
                    <a:pt x="1" y="10716"/>
                  </a:cubicBezTo>
                  <a:cubicBezTo>
                    <a:pt x="1" y="16634"/>
                    <a:pt x="4799" y="21432"/>
                    <a:pt x="10716" y="21432"/>
                  </a:cubicBezTo>
                  <a:cubicBezTo>
                    <a:pt x="16634" y="21432"/>
                    <a:pt x="21432" y="16634"/>
                    <a:pt x="21432" y="10716"/>
                  </a:cubicBezTo>
                  <a:cubicBezTo>
                    <a:pt x="21432" y="4799"/>
                    <a:pt x="16634" y="1"/>
                    <a:pt x="1071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7" name="Google Shape;27677;p39"/>
            <p:cNvSpPr/>
            <p:nvPr/>
          </p:nvSpPr>
          <p:spPr>
            <a:xfrm>
              <a:off x="7605400" y="978425"/>
              <a:ext cx="368825" cy="537525"/>
            </a:xfrm>
            <a:custGeom>
              <a:avLst/>
              <a:gdLst/>
              <a:ahLst/>
              <a:cxnLst/>
              <a:rect l="l" t="t" r="r" b="b"/>
              <a:pathLst>
                <a:path w="14753" h="21501" extrusionOk="0">
                  <a:moveTo>
                    <a:pt x="10698" y="1"/>
                  </a:moveTo>
                  <a:cubicBezTo>
                    <a:pt x="10486" y="1"/>
                    <a:pt x="10274" y="9"/>
                    <a:pt x="10062" y="33"/>
                  </a:cubicBezTo>
                  <a:cubicBezTo>
                    <a:pt x="9395" y="93"/>
                    <a:pt x="8740" y="248"/>
                    <a:pt x="8097" y="438"/>
                  </a:cubicBezTo>
                  <a:cubicBezTo>
                    <a:pt x="7800" y="522"/>
                    <a:pt x="7490" y="629"/>
                    <a:pt x="7240" y="748"/>
                  </a:cubicBezTo>
                  <a:cubicBezTo>
                    <a:pt x="6537" y="1093"/>
                    <a:pt x="5847" y="1415"/>
                    <a:pt x="5168" y="1819"/>
                  </a:cubicBezTo>
                  <a:cubicBezTo>
                    <a:pt x="4371" y="2308"/>
                    <a:pt x="3620" y="2879"/>
                    <a:pt x="2954" y="3546"/>
                  </a:cubicBezTo>
                  <a:cubicBezTo>
                    <a:pt x="2870" y="3641"/>
                    <a:pt x="2775" y="3724"/>
                    <a:pt x="2704" y="3832"/>
                  </a:cubicBezTo>
                  <a:cubicBezTo>
                    <a:pt x="2620" y="3939"/>
                    <a:pt x="2537" y="4022"/>
                    <a:pt x="2477" y="4129"/>
                  </a:cubicBezTo>
                  <a:cubicBezTo>
                    <a:pt x="2394" y="4260"/>
                    <a:pt x="2299" y="4391"/>
                    <a:pt x="2216" y="4546"/>
                  </a:cubicBezTo>
                  <a:cubicBezTo>
                    <a:pt x="2120" y="4689"/>
                    <a:pt x="2049" y="4844"/>
                    <a:pt x="1977" y="4975"/>
                  </a:cubicBezTo>
                  <a:cubicBezTo>
                    <a:pt x="1894" y="5129"/>
                    <a:pt x="1823" y="5272"/>
                    <a:pt x="1727" y="5403"/>
                  </a:cubicBezTo>
                  <a:cubicBezTo>
                    <a:pt x="1656" y="5558"/>
                    <a:pt x="1573" y="5689"/>
                    <a:pt x="1465" y="5844"/>
                  </a:cubicBezTo>
                  <a:cubicBezTo>
                    <a:pt x="1346" y="6022"/>
                    <a:pt x="1227" y="6213"/>
                    <a:pt x="1120" y="6415"/>
                  </a:cubicBezTo>
                  <a:cubicBezTo>
                    <a:pt x="703" y="7261"/>
                    <a:pt x="382" y="8165"/>
                    <a:pt x="203" y="9094"/>
                  </a:cubicBezTo>
                  <a:lnTo>
                    <a:pt x="144" y="9380"/>
                  </a:lnTo>
                  <a:cubicBezTo>
                    <a:pt x="132" y="9463"/>
                    <a:pt x="132" y="9570"/>
                    <a:pt x="108" y="9666"/>
                  </a:cubicBezTo>
                  <a:cubicBezTo>
                    <a:pt x="1" y="10499"/>
                    <a:pt x="25" y="11332"/>
                    <a:pt x="96" y="12142"/>
                  </a:cubicBezTo>
                  <a:cubicBezTo>
                    <a:pt x="191" y="12999"/>
                    <a:pt x="370" y="13833"/>
                    <a:pt x="632" y="14631"/>
                  </a:cubicBezTo>
                  <a:cubicBezTo>
                    <a:pt x="727" y="14881"/>
                    <a:pt x="822" y="15142"/>
                    <a:pt x="930" y="15393"/>
                  </a:cubicBezTo>
                  <a:cubicBezTo>
                    <a:pt x="1037" y="15643"/>
                    <a:pt x="1156" y="15881"/>
                    <a:pt x="1287" y="16107"/>
                  </a:cubicBezTo>
                  <a:cubicBezTo>
                    <a:pt x="1513" y="16512"/>
                    <a:pt x="1751" y="16869"/>
                    <a:pt x="1989" y="17238"/>
                  </a:cubicBezTo>
                  <a:cubicBezTo>
                    <a:pt x="2239" y="17595"/>
                    <a:pt x="2477" y="17964"/>
                    <a:pt x="2763" y="18310"/>
                  </a:cubicBezTo>
                  <a:cubicBezTo>
                    <a:pt x="2930" y="18512"/>
                    <a:pt x="3108" y="18714"/>
                    <a:pt x="3299" y="18905"/>
                  </a:cubicBezTo>
                  <a:cubicBezTo>
                    <a:pt x="3489" y="19095"/>
                    <a:pt x="3680" y="19286"/>
                    <a:pt x="3894" y="19453"/>
                  </a:cubicBezTo>
                  <a:cubicBezTo>
                    <a:pt x="4371" y="19845"/>
                    <a:pt x="4871" y="20203"/>
                    <a:pt x="5394" y="20512"/>
                  </a:cubicBezTo>
                  <a:cubicBezTo>
                    <a:pt x="6216" y="20988"/>
                    <a:pt x="7121" y="21441"/>
                    <a:pt x="7954" y="21500"/>
                  </a:cubicBezTo>
                  <a:lnTo>
                    <a:pt x="8002" y="21500"/>
                  </a:lnTo>
                  <a:cubicBezTo>
                    <a:pt x="8228" y="21405"/>
                    <a:pt x="8240" y="21298"/>
                    <a:pt x="8038" y="21179"/>
                  </a:cubicBezTo>
                  <a:cubicBezTo>
                    <a:pt x="7966" y="21119"/>
                    <a:pt x="7847" y="21036"/>
                    <a:pt x="7704" y="20965"/>
                  </a:cubicBezTo>
                  <a:cubicBezTo>
                    <a:pt x="7538" y="20869"/>
                    <a:pt x="7359" y="20786"/>
                    <a:pt x="7121" y="20679"/>
                  </a:cubicBezTo>
                  <a:cubicBezTo>
                    <a:pt x="6966" y="20619"/>
                    <a:pt x="6823" y="20524"/>
                    <a:pt x="6668" y="20465"/>
                  </a:cubicBezTo>
                  <a:cubicBezTo>
                    <a:pt x="5549" y="19917"/>
                    <a:pt x="4513" y="19179"/>
                    <a:pt x="3656" y="18286"/>
                  </a:cubicBezTo>
                  <a:cubicBezTo>
                    <a:pt x="2882" y="17488"/>
                    <a:pt x="2239" y="16571"/>
                    <a:pt x="1763" y="15571"/>
                  </a:cubicBezTo>
                  <a:cubicBezTo>
                    <a:pt x="1489" y="14976"/>
                    <a:pt x="1275" y="14369"/>
                    <a:pt x="1108" y="13738"/>
                  </a:cubicBezTo>
                  <a:cubicBezTo>
                    <a:pt x="858" y="12809"/>
                    <a:pt x="703" y="11833"/>
                    <a:pt x="739" y="10856"/>
                  </a:cubicBezTo>
                  <a:cubicBezTo>
                    <a:pt x="763" y="10142"/>
                    <a:pt x="870" y="9451"/>
                    <a:pt x="977" y="8761"/>
                  </a:cubicBezTo>
                  <a:cubicBezTo>
                    <a:pt x="1001" y="8535"/>
                    <a:pt x="1096" y="8296"/>
                    <a:pt x="1156" y="8070"/>
                  </a:cubicBezTo>
                  <a:cubicBezTo>
                    <a:pt x="1215" y="7868"/>
                    <a:pt x="1275" y="7665"/>
                    <a:pt x="1346" y="7475"/>
                  </a:cubicBezTo>
                  <a:cubicBezTo>
                    <a:pt x="1418" y="7284"/>
                    <a:pt x="1489" y="7094"/>
                    <a:pt x="1584" y="6891"/>
                  </a:cubicBezTo>
                  <a:cubicBezTo>
                    <a:pt x="1823" y="6356"/>
                    <a:pt x="2108" y="5820"/>
                    <a:pt x="2466" y="5344"/>
                  </a:cubicBezTo>
                  <a:cubicBezTo>
                    <a:pt x="2739" y="4986"/>
                    <a:pt x="3013" y="4629"/>
                    <a:pt x="3323" y="4308"/>
                  </a:cubicBezTo>
                  <a:cubicBezTo>
                    <a:pt x="3478" y="4129"/>
                    <a:pt x="3632" y="3974"/>
                    <a:pt x="3787" y="3820"/>
                  </a:cubicBezTo>
                  <a:cubicBezTo>
                    <a:pt x="3954" y="3665"/>
                    <a:pt x="4097" y="3498"/>
                    <a:pt x="4275" y="3355"/>
                  </a:cubicBezTo>
                  <a:lnTo>
                    <a:pt x="4513" y="3141"/>
                  </a:lnTo>
                  <a:lnTo>
                    <a:pt x="4752" y="2951"/>
                  </a:lnTo>
                  <a:cubicBezTo>
                    <a:pt x="4906" y="2820"/>
                    <a:pt x="5085" y="2700"/>
                    <a:pt x="5240" y="2581"/>
                  </a:cubicBezTo>
                  <a:cubicBezTo>
                    <a:pt x="6299" y="1855"/>
                    <a:pt x="7502" y="1331"/>
                    <a:pt x="8752" y="1046"/>
                  </a:cubicBezTo>
                  <a:cubicBezTo>
                    <a:pt x="9014" y="974"/>
                    <a:pt x="9252" y="938"/>
                    <a:pt x="9502" y="879"/>
                  </a:cubicBezTo>
                  <a:cubicBezTo>
                    <a:pt x="9740" y="831"/>
                    <a:pt x="9990" y="795"/>
                    <a:pt x="10240" y="784"/>
                  </a:cubicBezTo>
                  <a:cubicBezTo>
                    <a:pt x="10514" y="748"/>
                    <a:pt x="10776" y="748"/>
                    <a:pt x="11050" y="736"/>
                  </a:cubicBezTo>
                  <a:cubicBezTo>
                    <a:pt x="11312" y="748"/>
                    <a:pt x="11586" y="736"/>
                    <a:pt x="11848" y="760"/>
                  </a:cubicBezTo>
                  <a:cubicBezTo>
                    <a:pt x="12122" y="784"/>
                    <a:pt x="12383" y="819"/>
                    <a:pt x="12657" y="855"/>
                  </a:cubicBezTo>
                  <a:cubicBezTo>
                    <a:pt x="12919" y="903"/>
                    <a:pt x="13181" y="938"/>
                    <a:pt x="13443" y="998"/>
                  </a:cubicBezTo>
                  <a:cubicBezTo>
                    <a:pt x="13681" y="1046"/>
                    <a:pt x="13931" y="1105"/>
                    <a:pt x="14169" y="1153"/>
                  </a:cubicBezTo>
                  <a:cubicBezTo>
                    <a:pt x="14268" y="1168"/>
                    <a:pt x="14353" y="1177"/>
                    <a:pt x="14420" y="1177"/>
                  </a:cubicBezTo>
                  <a:cubicBezTo>
                    <a:pt x="14506" y="1177"/>
                    <a:pt x="14561" y="1162"/>
                    <a:pt x="14574" y="1129"/>
                  </a:cubicBezTo>
                  <a:cubicBezTo>
                    <a:pt x="14634" y="1046"/>
                    <a:pt x="14693" y="962"/>
                    <a:pt x="14729" y="867"/>
                  </a:cubicBezTo>
                  <a:cubicBezTo>
                    <a:pt x="14753" y="807"/>
                    <a:pt x="14705" y="748"/>
                    <a:pt x="14610" y="676"/>
                  </a:cubicBezTo>
                  <a:cubicBezTo>
                    <a:pt x="14491" y="593"/>
                    <a:pt x="14312" y="522"/>
                    <a:pt x="14050" y="462"/>
                  </a:cubicBezTo>
                  <a:cubicBezTo>
                    <a:pt x="13967" y="450"/>
                    <a:pt x="13872" y="426"/>
                    <a:pt x="13788" y="403"/>
                  </a:cubicBezTo>
                  <a:lnTo>
                    <a:pt x="13515" y="343"/>
                  </a:lnTo>
                  <a:cubicBezTo>
                    <a:pt x="13431" y="331"/>
                    <a:pt x="13336" y="307"/>
                    <a:pt x="13253" y="284"/>
                  </a:cubicBezTo>
                  <a:lnTo>
                    <a:pt x="12991" y="248"/>
                  </a:lnTo>
                  <a:cubicBezTo>
                    <a:pt x="12538" y="153"/>
                    <a:pt x="12098" y="81"/>
                    <a:pt x="11633" y="33"/>
                  </a:cubicBezTo>
                  <a:cubicBezTo>
                    <a:pt x="11321" y="19"/>
                    <a:pt x="11009" y="1"/>
                    <a:pt x="10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8" name="Google Shape;27678;p39"/>
            <p:cNvSpPr/>
            <p:nvPr/>
          </p:nvSpPr>
          <p:spPr>
            <a:xfrm>
              <a:off x="7830150" y="1255775"/>
              <a:ext cx="325650" cy="272475"/>
            </a:xfrm>
            <a:custGeom>
              <a:avLst/>
              <a:gdLst/>
              <a:ahLst/>
              <a:cxnLst/>
              <a:rect l="l" t="t" r="r" b="b"/>
              <a:pathLst>
                <a:path w="13026" h="10899" extrusionOk="0">
                  <a:moveTo>
                    <a:pt x="12871" y="0"/>
                  </a:moveTo>
                  <a:cubicBezTo>
                    <a:pt x="12811" y="24"/>
                    <a:pt x="12752" y="48"/>
                    <a:pt x="12680" y="108"/>
                  </a:cubicBezTo>
                  <a:cubicBezTo>
                    <a:pt x="12585" y="167"/>
                    <a:pt x="12549" y="238"/>
                    <a:pt x="12526" y="619"/>
                  </a:cubicBezTo>
                  <a:cubicBezTo>
                    <a:pt x="12478" y="1155"/>
                    <a:pt x="12395" y="1715"/>
                    <a:pt x="12252" y="2227"/>
                  </a:cubicBezTo>
                  <a:cubicBezTo>
                    <a:pt x="12133" y="2691"/>
                    <a:pt x="12002" y="3120"/>
                    <a:pt x="11883" y="3584"/>
                  </a:cubicBezTo>
                  <a:cubicBezTo>
                    <a:pt x="11752" y="4037"/>
                    <a:pt x="11573" y="4477"/>
                    <a:pt x="11347" y="4894"/>
                  </a:cubicBezTo>
                  <a:cubicBezTo>
                    <a:pt x="10966" y="5620"/>
                    <a:pt x="10454" y="6299"/>
                    <a:pt x="9918" y="6906"/>
                  </a:cubicBezTo>
                  <a:cubicBezTo>
                    <a:pt x="8727" y="8263"/>
                    <a:pt x="7168" y="9299"/>
                    <a:pt x="5453" y="9883"/>
                  </a:cubicBezTo>
                  <a:cubicBezTo>
                    <a:pt x="5203" y="9966"/>
                    <a:pt x="4953" y="10025"/>
                    <a:pt x="4691" y="10109"/>
                  </a:cubicBezTo>
                  <a:cubicBezTo>
                    <a:pt x="4441" y="10168"/>
                    <a:pt x="4191" y="10228"/>
                    <a:pt x="3953" y="10264"/>
                  </a:cubicBezTo>
                  <a:cubicBezTo>
                    <a:pt x="3608" y="10418"/>
                    <a:pt x="3727" y="10502"/>
                    <a:pt x="3667" y="10621"/>
                  </a:cubicBezTo>
                  <a:lnTo>
                    <a:pt x="3143" y="10621"/>
                  </a:lnTo>
                  <a:cubicBezTo>
                    <a:pt x="3060" y="10537"/>
                    <a:pt x="3001" y="10490"/>
                    <a:pt x="2893" y="10478"/>
                  </a:cubicBezTo>
                  <a:cubicBezTo>
                    <a:pt x="2858" y="10474"/>
                    <a:pt x="2817" y="10473"/>
                    <a:pt x="2766" y="10473"/>
                  </a:cubicBezTo>
                  <a:cubicBezTo>
                    <a:pt x="2663" y="10473"/>
                    <a:pt x="2520" y="10478"/>
                    <a:pt x="2298" y="10478"/>
                  </a:cubicBezTo>
                  <a:cubicBezTo>
                    <a:pt x="2243" y="10482"/>
                    <a:pt x="2190" y="10483"/>
                    <a:pt x="2138" y="10483"/>
                  </a:cubicBezTo>
                  <a:cubicBezTo>
                    <a:pt x="2033" y="10483"/>
                    <a:pt x="1933" y="10478"/>
                    <a:pt x="1822" y="10478"/>
                  </a:cubicBezTo>
                  <a:cubicBezTo>
                    <a:pt x="1667" y="10466"/>
                    <a:pt x="1512" y="10466"/>
                    <a:pt x="1357" y="10442"/>
                  </a:cubicBezTo>
                  <a:cubicBezTo>
                    <a:pt x="1238" y="10442"/>
                    <a:pt x="1131" y="10430"/>
                    <a:pt x="1036" y="10430"/>
                  </a:cubicBezTo>
                  <a:cubicBezTo>
                    <a:pt x="941" y="10430"/>
                    <a:pt x="834" y="10430"/>
                    <a:pt x="762" y="10466"/>
                  </a:cubicBezTo>
                  <a:cubicBezTo>
                    <a:pt x="798" y="10490"/>
                    <a:pt x="834" y="10537"/>
                    <a:pt x="869" y="10585"/>
                  </a:cubicBezTo>
                  <a:cubicBezTo>
                    <a:pt x="726" y="10585"/>
                    <a:pt x="536" y="10561"/>
                    <a:pt x="393" y="10537"/>
                  </a:cubicBezTo>
                  <a:cubicBezTo>
                    <a:pt x="310" y="10518"/>
                    <a:pt x="231" y="10506"/>
                    <a:pt x="160" y="10506"/>
                  </a:cubicBezTo>
                  <a:cubicBezTo>
                    <a:pt x="99" y="10506"/>
                    <a:pt x="44" y="10515"/>
                    <a:pt x="0" y="10537"/>
                  </a:cubicBezTo>
                  <a:cubicBezTo>
                    <a:pt x="60" y="10609"/>
                    <a:pt x="203" y="10668"/>
                    <a:pt x="357" y="10716"/>
                  </a:cubicBezTo>
                  <a:cubicBezTo>
                    <a:pt x="524" y="10775"/>
                    <a:pt x="726" y="10787"/>
                    <a:pt x="917" y="10823"/>
                  </a:cubicBezTo>
                  <a:cubicBezTo>
                    <a:pt x="1392" y="10874"/>
                    <a:pt x="1871" y="10899"/>
                    <a:pt x="2350" y="10899"/>
                  </a:cubicBezTo>
                  <a:cubicBezTo>
                    <a:pt x="3227" y="10899"/>
                    <a:pt x="4102" y="10814"/>
                    <a:pt x="4941" y="10645"/>
                  </a:cubicBezTo>
                  <a:cubicBezTo>
                    <a:pt x="5525" y="10525"/>
                    <a:pt x="6096" y="10323"/>
                    <a:pt x="6644" y="10085"/>
                  </a:cubicBezTo>
                  <a:cubicBezTo>
                    <a:pt x="7525" y="9704"/>
                    <a:pt x="8346" y="9168"/>
                    <a:pt x="9132" y="8597"/>
                  </a:cubicBezTo>
                  <a:cubicBezTo>
                    <a:pt x="9609" y="8239"/>
                    <a:pt x="10085" y="7811"/>
                    <a:pt x="10466" y="7323"/>
                  </a:cubicBezTo>
                  <a:cubicBezTo>
                    <a:pt x="10763" y="6954"/>
                    <a:pt x="11037" y="6549"/>
                    <a:pt x="11299" y="6144"/>
                  </a:cubicBezTo>
                  <a:cubicBezTo>
                    <a:pt x="11811" y="5358"/>
                    <a:pt x="12192" y="4525"/>
                    <a:pt x="12537" y="3644"/>
                  </a:cubicBezTo>
                  <a:cubicBezTo>
                    <a:pt x="12740" y="3156"/>
                    <a:pt x="12847" y="2620"/>
                    <a:pt x="12883" y="2108"/>
                  </a:cubicBezTo>
                  <a:cubicBezTo>
                    <a:pt x="12895" y="1893"/>
                    <a:pt x="12907" y="1620"/>
                    <a:pt x="12942" y="1393"/>
                  </a:cubicBezTo>
                  <a:cubicBezTo>
                    <a:pt x="13026" y="798"/>
                    <a:pt x="12954" y="405"/>
                    <a:pt x="128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9" name="Google Shape;27679;p39"/>
            <p:cNvSpPr/>
            <p:nvPr/>
          </p:nvSpPr>
          <p:spPr>
            <a:xfrm>
              <a:off x="8052800" y="1053025"/>
              <a:ext cx="107475" cy="202775"/>
            </a:xfrm>
            <a:custGeom>
              <a:avLst/>
              <a:gdLst/>
              <a:ahLst/>
              <a:cxnLst/>
              <a:rect l="l" t="t" r="r" b="b"/>
              <a:pathLst>
                <a:path w="4299" h="8111" extrusionOk="0">
                  <a:moveTo>
                    <a:pt x="230" y="1"/>
                  </a:moveTo>
                  <a:cubicBezTo>
                    <a:pt x="157" y="1"/>
                    <a:pt x="104" y="25"/>
                    <a:pt x="71" y="74"/>
                  </a:cubicBezTo>
                  <a:cubicBezTo>
                    <a:pt x="60" y="86"/>
                    <a:pt x="36" y="97"/>
                    <a:pt x="0" y="133"/>
                  </a:cubicBezTo>
                  <a:cubicBezTo>
                    <a:pt x="95" y="252"/>
                    <a:pt x="167" y="324"/>
                    <a:pt x="238" y="419"/>
                  </a:cubicBezTo>
                  <a:cubicBezTo>
                    <a:pt x="500" y="693"/>
                    <a:pt x="786" y="990"/>
                    <a:pt x="1036" y="1288"/>
                  </a:cubicBezTo>
                  <a:cubicBezTo>
                    <a:pt x="1393" y="1681"/>
                    <a:pt x="1715" y="2110"/>
                    <a:pt x="1988" y="2562"/>
                  </a:cubicBezTo>
                  <a:cubicBezTo>
                    <a:pt x="2274" y="3003"/>
                    <a:pt x="2548" y="3467"/>
                    <a:pt x="2738" y="3955"/>
                  </a:cubicBezTo>
                  <a:cubicBezTo>
                    <a:pt x="2965" y="4479"/>
                    <a:pt x="3143" y="5003"/>
                    <a:pt x="3286" y="5539"/>
                  </a:cubicBezTo>
                  <a:cubicBezTo>
                    <a:pt x="3441" y="6074"/>
                    <a:pt x="3536" y="6610"/>
                    <a:pt x="3631" y="7158"/>
                  </a:cubicBezTo>
                  <a:cubicBezTo>
                    <a:pt x="3643" y="7313"/>
                    <a:pt x="3655" y="7456"/>
                    <a:pt x="3691" y="7563"/>
                  </a:cubicBezTo>
                  <a:cubicBezTo>
                    <a:pt x="3703" y="7658"/>
                    <a:pt x="3715" y="7753"/>
                    <a:pt x="3751" y="7825"/>
                  </a:cubicBezTo>
                  <a:cubicBezTo>
                    <a:pt x="3798" y="7956"/>
                    <a:pt x="3870" y="8027"/>
                    <a:pt x="3965" y="8051"/>
                  </a:cubicBezTo>
                  <a:cubicBezTo>
                    <a:pt x="4024" y="8063"/>
                    <a:pt x="4096" y="8087"/>
                    <a:pt x="4179" y="8110"/>
                  </a:cubicBezTo>
                  <a:cubicBezTo>
                    <a:pt x="4262" y="8027"/>
                    <a:pt x="4298" y="7848"/>
                    <a:pt x="4286" y="7491"/>
                  </a:cubicBezTo>
                  <a:cubicBezTo>
                    <a:pt x="4262" y="6967"/>
                    <a:pt x="4191" y="6420"/>
                    <a:pt x="4108" y="5908"/>
                  </a:cubicBezTo>
                  <a:cubicBezTo>
                    <a:pt x="4001" y="5384"/>
                    <a:pt x="3881" y="4860"/>
                    <a:pt x="3691" y="4360"/>
                  </a:cubicBezTo>
                  <a:cubicBezTo>
                    <a:pt x="3155" y="2895"/>
                    <a:pt x="2298" y="1586"/>
                    <a:pt x="1191" y="574"/>
                  </a:cubicBezTo>
                  <a:cubicBezTo>
                    <a:pt x="765" y="182"/>
                    <a:pt x="427" y="1"/>
                    <a:pt x="2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80" name="Google Shape;27680;p39"/>
          <p:cNvSpPr txBox="1">
            <a:spLocks noGrp="1"/>
          </p:cNvSpPr>
          <p:nvPr>
            <p:ph type="title"/>
          </p:nvPr>
        </p:nvSpPr>
        <p:spPr>
          <a:xfrm>
            <a:off x="1631217" y="3144995"/>
            <a:ext cx="3438000" cy="1377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b="1" dirty="0">
                <a:ln/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 bài học</a:t>
            </a:r>
            <a:endParaRPr lang="vi-VN" b="1" dirty="0">
              <a:ln/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681" name="Google Shape;27681;p39"/>
          <p:cNvSpPr txBox="1">
            <a:spLocks noGrp="1"/>
          </p:cNvSpPr>
          <p:nvPr>
            <p:ph type="subTitle" idx="1"/>
          </p:nvPr>
        </p:nvSpPr>
        <p:spPr>
          <a:xfrm>
            <a:off x="7193736" y="1681103"/>
            <a:ext cx="4780551" cy="9964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/>
              <a:t>Nêu được khái niệm, phân loại được đơn chất,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27682" name="Google Shape;27682;p39"/>
          <p:cNvSpPr txBox="1">
            <a:spLocks noGrp="1"/>
          </p:cNvSpPr>
          <p:nvPr>
            <p:ph type="title" idx="2"/>
          </p:nvPr>
        </p:nvSpPr>
        <p:spPr>
          <a:xfrm>
            <a:off x="6156708" y="190099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1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4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328914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2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7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3133605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>
                <a:latin typeface="Pangolin"/>
                <a:ea typeface="Pangolin"/>
                <a:cs typeface="Pangolin"/>
                <a:sym typeface="Pangolin"/>
              </a:rPr>
              <a:t>Phân biệt được đơn chất và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27693" name="Google Shape;27693;p39"/>
          <p:cNvGrpSpPr/>
          <p:nvPr/>
        </p:nvGrpSpPr>
        <p:grpSpPr>
          <a:xfrm>
            <a:off x="1668718" y="2755161"/>
            <a:ext cx="3363033" cy="2147087"/>
            <a:chOff x="1241550" y="1761574"/>
            <a:chExt cx="2522275" cy="1610315"/>
          </a:xfrm>
        </p:grpSpPr>
        <p:grpSp>
          <p:nvGrpSpPr>
            <p:cNvPr id="27694" name="Google Shape;27694;p39"/>
            <p:cNvGrpSpPr/>
            <p:nvPr/>
          </p:nvGrpSpPr>
          <p:grpSpPr>
            <a:xfrm>
              <a:off x="1241550" y="1771644"/>
              <a:ext cx="86650" cy="1600141"/>
              <a:chOff x="-776300" y="947000"/>
              <a:chExt cx="86650" cy="1812575"/>
            </a:xfrm>
          </p:grpSpPr>
          <p:sp>
            <p:nvSpPr>
              <p:cNvPr id="27695" name="Google Shape;27695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696" name="Google Shape;27696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7697" name="Google Shape;27697;p39"/>
            <p:cNvSpPr/>
            <p:nvPr/>
          </p:nvSpPr>
          <p:spPr>
            <a:xfrm>
              <a:off x="3678975" y="1761574"/>
              <a:ext cx="84850" cy="1610315"/>
            </a:xfrm>
            <a:custGeom>
              <a:avLst/>
              <a:gdLst/>
              <a:ahLst/>
              <a:cxnLst/>
              <a:rect l="l" t="t" r="r" b="b"/>
              <a:pathLst>
                <a:path w="3394" h="68597" extrusionOk="0">
                  <a:moveTo>
                    <a:pt x="1748" y="0"/>
                  </a:moveTo>
                  <a:cubicBezTo>
                    <a:pt x="1677" y="0"/>
                    <a:pt x="1599" y="39"/>
                    <a:pt x="1488" y="111"/>
                  </a:cubicBezTo>
                  <a:cubicBezTo>
                    <a:pt x="1131" y="337"/>
                    <a:pt x="941" y="611"/>
                    <a:pt x="917" y="992"/>
                  </a:cubicBezTo>
                  <a:cubicBezTo>
                    <a:pt x="905" y="1302"/>
                    <a:pt x="917" y="1611"/>
                    <a:pt x="893" y="1921"/>
                  </a:cubicBezTo>
                  <a:cubicBezTo>
                    <a:pt x="857" y="2219"/>
                    <a:pt x="655" y="2492"/>
                    <a:pt x="738" y="2838"/>
                  </a:cubicBezTo>
                  <a:cubicBezTo>
                    <a:pt x="822" y="3112"/>
                    <a:pt x="714" y="3445"/>
                    <a:pt x="679" y="3754"/>
                  </a:cubicBezTo>
                  <a:cubicBezTo>
                    <a:pt x="667" y="3909"/>
                    <a:pt x="619" y="4040"/>
                    <a:pt x="595" y="4171"/>
                  </a:cubicBezTo>
                  <a:cubicBezTo>
                    <a:pt x="476" y="4755"/>
                    <a:pt x="298" y="5338"/>
                    <a:pt x="250" y="5910"/>
                  </a:cubicBezTo>
                  <a:cubicBezTo>
                    <a:pt x="191" y="6743"/>
                    <a:pt x="238" y="7576"/>
                    <a:pt x="238" y="8410"/>
                  </a:cubicBezTo>
                  <a:cubicBezTo>
                    <a:pt x="238" y="8517"/>
                    <a:pt x="262" y="8612"/>
                    <a:pt x="262" y="8696"/>
                  </a:cubicBezTo>
                  <a:cubicBezTo>
                    <a:pt x="286" y="9172"/>
                    <a:pt x="298" y="9648"/>
                    <a:pt x="298" y="10124"/>
                  </a:cubicBezTo>
                  <a:cubicBezTo>
                    <a:pt x="298" y="10279"/>
                    <a:pt x="238" y="10434"/>
                    <a:pt x="238" y="10589"/>
                  </a:cubicBezTo>
                  <a:cubicBezTo>
                    <a:pt x="238" y="11363"/>
                    <a:pt x="262" y="12148"/>
                    <a:pt x="321" y="12922"/>
                  </a:cubicBezTo>
                  <a:cubicBezTo>
                    <a:pt x="381" y="13744"/>
                    <a:pt x="345" y="14565"/>
                    <a:pt x="357" y="15375"/>
                  </a:cubicBezTo>
                  <a:cubicBezTo>
                    <a:pt x="357" y="15577"/>
                    <a:pt x="417" y="15780"/>
                    <a:pt x="429" y="15970"/>
                  </a:cubicBezTo>
                  <a:cubicBezTo>
                    <a:pt x="476" y="16423"/>
                    <a:pt x="536" y="16887"/>
                    <a:pt x="548" y="17328"/>
                  </a:cubicBezTo>
                  <a:cubicBezTo>
                    <a:pt x="583" y="18280"/>
                    <a:pt x="560" y="19244"/>
                    <a:pt x="583" y="20197"/>
                  </a:cubicBezTo>
                  <a:cubicBezTo>
                    <a:pt x="583" y="20376"/>
                    <a:pt x="643" y="20578"/>
                    <a:pt x="643" y="20757"/>
                  </a:cubicBezTo>
                  <a:cubicBezTo>
                    <a:pt x="619" y="20947"/>
                    <a:pt x="560" y="21149"/>
                    <a:pt x="560" y="21352"/>
                  </a:cubicBezTo>
                  <a:cubicBezTo>
                    <a:pt x="560" y="23733"/>
                    <a:pt x="548" y="26126"/>
                    <a:pt x="560" y="28508"/>
                  </a:cubicBezTo>
                  <a:cubicBezTo>
                    <a:pt x="560" y="28924"/>
                    <a:pt x="476" y="29341"/>
                    <a:pt x="524" y="29758"/>
                  </a:cubicBezTo>
                  <a:cubicBezTo>
                    <a:pt x="548" y="30008"/>
                    <a:pt x="441" y="30246"/>
                    <a:pt x="441" y="30496"/>
                  </a:cubicBezTo>
                  <a:cubicBezTo>
                    <a:pt x="464" y="30960"/>
                    <a:pt x="524" y="31436"/>
                    <a:pt x="548" y="31901"/>
                  </a:cubicBezTo>
                  <a:cubicBezTo>
                    <a:pt x="560" y="31984"/>
                    <a:pt x="548" y="32067"/>
                    <a:pt x="583" y="32139"/>
                  </a:cubicBezTo>
                  <a:cubicBezTo>
                    <a:pt x="857" y="32746"/>
                    <a:pt x="893" y="33389"/>
                    <a:pt x="893" y="34032"/>
                  </a:cubicBezTo>
                  <a:cubicBezTo>
                    <a:pt x="893" y="34223"/>
                    <a:pt x="941" y="34425"/>
                    <a:pt x="1012" y="34627"/>
                  </a:cubicBezTo>
                  <a:cubicBezTo>
                    <a:pt x="1095" y="34842"/>
                    <a:pt x="1179" y="35044"/>
                    <a:pt x="1060" y="35258"/>
                  </a:cubicBezTo>
                  <a:cubicBezTo>
                    <a:pt x="1012" y="35354"/>
                    <a:pt x="1012" y="35461"/>
                    <a:pt x="1012" y="35544"/>
                  </a:cubicBezTo>
                  <a:cubicBezTo>
                    <a:pt x="1024" y="35842"/>
                    <a:pt x="1036" y="36139"/>
                    <a:pt x="786" y="36389"/>
                  </a:cubicBezTo>
                  <a:cubicBezTo>
                    <a:pt x="714" y="36473"/>
                    <a:pt x="702" y="36568"/>
                    <a:pt x="679" y="36663"/>
                  </a:cubicBezTo>
                  <a:cubicBezTo>
                    <a:pt x="619" y="37068"/>
                    <a:pt x="595" y="37461"/>
                    <a:pt x="548" y="37866"/>
                  </a:cubicBezTo>
                  <a:cubicBezTo>
                    <a:pt x="500" y="38271"/>
                    <a:pt x="619" y="38652"/>
                    <a:pt x="583" y="39068"/>
                  </a:cubicBezTo>
                  <a:cubicBezTo>
                    <a:pt x="488" y="39985"/>
                    <a:pt x="560" y="40890"/>
                    <a:pt x="441" y="41795"/>
                  </a:cubicBezTo>
                  <a:cubicBezTo>
                    <a:pt x="369" y="42319"/>
                    <a:pt x="524" y="42855"/>
                    <a:pt x="226" y="43355"/>
                  </a:cubicBezTo>
                  <a:cubicBezTo>
                    <a:pt x="202" y="43390"/>
                    <a:pt x="202" y="43414"/>
                    <a:pt x="202" y="43450"/>
                  </a:cubicBezTo>
                  <a:cubicBezTo>
                    <a:pt x="167" y="44069"/>
                    <a:pt x="0" y="44700"/>
                    <a:pt x="71" y="45343"/>
                  </a:cubicBezTo>
                  <a:cubicBezTo>
                    <a:pt x="131" y="46010"/>
                    <a:pt x="71" y="46676"/>
                    <a:pt x="179" y="47343"/>
                  </a:cubicBezTo>
                  <a:cubicBezTo>
                    <a:pt x="286" y="48022"/>
                    <a:pt x="262" y="48712"/>
                    <a:pt x="310" y="49403"/>
                  </a:cubicBezTo>
                  <a:cubicBezTo>
                    <a:pt x="321" y="49653"/>
                    <a:pt x="369" y="49891"/>
                    <a:pt x="405" y="50141"/>
                  </a:cubicBezTo>
                  <a:cubicBezTo>
                    <a:pt x="429" y="50427"/>
                    <a:pt x="488" y="50701"/>
                    <a:pt x="500" y="50975"/>
                  </a:cubicBezTo>
                  <a:cubicBezTo>
                    <a:pt x="524" y="51475"/>
                    <a:pt x="500" y="51975"/>
                    <a:pt x="524" y="52487"/>
                  </a:cubicBezTo>
                  <a:cubicBezTo>
                    <a:pt x="524" y="52641"/>
                    <a:pt x="548" y="52820"/>
                    <a:pt x="595" y="52987"/>
                  </a:cubicBezTo>
                  <a:cubicBezTo>
                    <a:pt x="762" y="53642"/>
                    <a:pt x="833" y="54296"/>
                    <a:pt x="798" y="54951"/>
                  </a:cubicBezTo>
                  <a:cubicBezTo>
                    <a:pt x="774" y="55439"/>
                    <a:pt x="726" y="55939"/>
                    <a:pt x="726" y="56428"/>
                  </a:cubicBezTo>
                  <a:cubicBezTo>
                    <a:pt x="726" y="57975"/>
                    <a:pt x="738" y="59535"/>
                    <a:pt x="726" y="61083"/>
                  </a:cubicBezTo>
                  <a:cubicBezTo>
                    <a:pt x="714" y="61535"/>
                    <a:pt x="595" y="61976"/>
                    <a:pt x="536" y="62428"/>
                  </a:cubicBezTo>
                  <a:cubicBezTo>
                    <a:pt x="488" y="62738"/>
                    <a:pt x="429" y="63036"/>
                    <a:pt x="417" y="63345"/>
                  </a:cubicBezTo>
                  <a:cubicBezTo>
                    <a:pt x="405" y="63512"/>
                    <a:pt x="464" y="63690"/>
                    <a:pt x="488" y="63857"/>
                  </a:cubicBezTo>
                  <a:cubicBezTo>
                    <a:pt x="548" y="64250"/>
                    <a:pt x="607" y="64655"/>
                    <a:pt x="679" y="65060"/>
                  </a:cubicBezTo>
                  <a:cubicBezTo>
                    <a:pt x="798" y="65714"/>
                    <a:pt x="976" y="66369"/>
                    <a:pt x="1036" y="67036"/>
                  </a:cubicBezTo>
                  <a:cubicBezTo>
                    <a:pt x="1072" y="67524"/>
                    <a:pt x="1214" y="67989"/>
                    <a:pt x="1381" y="68453"/>
                  </a:cubicBezTo>
                  <a:cubicBezTo>
                    <a:pt x="1426" y="68557"/>
                    <a:pt x="1485" y="68596"/>
                    <a:pt x="1563" y="68596"/>
                  </a:cubicBezTo>
                  <a:cubicBezTo>
                    <a:pt x="1610" y="68596"/>
                    <a:pt x="1664" y="68582"/>
                    <a:pt x="1726" y="68560"/>
                  </a:cubicBezTo>
                  <a:cubicBezTo>
                    <a:pt x="2012" y="68465"/>
                    <a:pt x="2107" y="68286"/>
                    <a:pt x="2203" y="68060"/>
                  </a:cubicBezTo>
                  <a:cubicBezTo>
                    <a:pt x="2465" y="67441"/>
                    <a:pt x="2512" y="66774"/>
                    <a:pt x="2750" y="66131"/>
                  </a:cubicBezTo>
                  <a:cubicBezTo>
                    <a:pt x="2965" y="65595"/>
                    <a:pt x="2977" y="65048"/>
                    <a:pt x="2798" y="64452"/>
                  </a:cubicBezTo>
                  <a:cubicBezTo>
                    <a:pt x="2584" y="63798"/>
                    <a:pt x="2667" y="63083"/>
                    <a:pt x="2810" y="62405"/>
                  </a:cubicBezTo>
                  <a:cubicBezTo>
                    <a:pt x="2941" y="61845"/>
                    <a:pt x="3024" y="61262"/>
                    <a:pt x="3060" y="60702"/>
                  </a:cubicBezTo>
                  <a:cubicBezTo>
                    <a:pt x="3143" y="59773"/>
                    <a:pt x="3096" y="58833"/>
                    <a:pt x="3084" y="57916"/>
                  </a:cubicBezTo>
                  <a:cubicBezTo>
                    <a:pt x="3060" y="57463"/>
                    <a:pt x="2988" y="57035"/>
                    <a:pt x="2977" y="56606"/>
                  </a:cubicBezTo>
                  <a:cubicBezTo>
                    <a:pt x="2965" y="56249"/>
                    <a:pt x="2941" y="55880"/>
                    <a:pt x="2988" y="55523"/>
                  </a:cubicBezTo>
                  <a:cubicBezTo>
                    <a:pt x="3036" y="55166"/>
                    <a:pt x="3310" y="54820"/>
                    <a:pt x="3108" y="54427"/>
                  </a:cubicBezTo>
                  <a:cubicBezTo>
                    <a:pt x="3084" y="54404"/>
                    <a:pt x="3143" y="54344"/>
                    <a:pt x="3155" y="54296"/>
                  </a:cubicBezTo>
                  <a:cubicBezTo>
                    <a:pt x="3203" y="54011"/>
                    <a:pt x="3262" y="53749"/>
                    <a:pt x="3274" y="53463"/>
                  </a:cubicBezTo>
                  <a:cubicBezTo>
                    <a:pt x="3286" y="53261"/>
                    <a:pt x="3203" y="53034"/>
                    <a:pt x="3203" y="52820"/>
                  </a:cubicBezTo>
                  <a:cubicBezTo>
                    <a:pt x="3215" y="52189"/>
                    <a:pt x="3250" y="51546"/>
                    <a:pt x="3310" y="50903"/>
                  </a:cubicBezTo>
                  <a:cubicBezTo>
                    <a:pt x="3334" y="50546"/>
                    <a:pt x="3227" y="50189"/>
                    <a:pt x="3286" y="49832"/>
                  </a:cubicBezTo>
                  <a:cubicBezTo>
                    <a:pt x="3346" y="49534"/>
                    <a:pt x="3358" y="49236"/>
                    <a:pt x="3393" y="48939"/>
                  </a:cubicBezTo>
                  <a:cubicBezTo>
                    <a:pt x="3393" y="48867"/>
                    <a:pt x="3334" y="48796"/>
                    <a:pt x="3322" y="48712"/>
                  </a:cubicBezTo>
                  <a:cubicBezTo>
                    <a:pt x="3155" y="48141"/>
                    <a:pt x="3036" y="47557"/>
                    <a:pt x="3060" y="46962"/>
                  </a:cubicBezTo>
                  <a:cubicBezTo>
                    <a:pt x="3084" y="46653"/>
                    <a:pt x="3084" y="46331"/>
                    <a:pt x="3060" y="46022"/>
                  </a:cubicBezTo>
                  <a:cubicBezTo>
                    <a:pt x="3036" y="45783"/>
                    <a:pt x="3012" y="45533"/>
                    <a:pt x="2929" y="45295"/>
                  </a:cubicBezTo>
                  <a:cubicBezTo>
                    <a:pt x="2834" y="44950"/>
                    <a:pt x="2727" y="44593"/>
                    <a:pt x="2738" y="44236"/>
                  </a:cubicBezTo>
                  <a:cubicBezTo>
                    <a:pt x="2786" y="43509"/>
                    <a:pt x="2810" y="42795"/>
                    <a:pt x="2858" y="42081"/>
                  </a:cubicBezTo>
                  <a:lnTo>
                    <a:pt x="2858" y="42033"/>
                  </a:lnTo>
                  <a:cubicBezTo>
                    <a:pt x="3012" y="41366"/>
                    <a:pt x="3012" y="40676"/>
                    <a:pt x="2858" y="39997"/>
                  </a:cubicBezTo>
                  <a:cubicBezTo>
                    <a:pt x="2846" y="39902"/>
                    <a:pt x="2858" y="39807"/>
                    <a:pt x="2869" y="39711"/>
                  </a:cubicBezTo>
                  <a:cubicBezTo>
                    <a:pt x="2953" y="39283"/>
                    <a:pt x="3167" y="38854"/>
                    <a:pt x="2977" y="38390"/>
                  </a:cubicBezTo>
                  <a:cubicBezTo>
                    <a:pt x="2977" y="38354"/>
                    <a:pt x="2977" y="38330"/>
                    <a:pt x="2988" y="38294"/>
                  </a:cubicBezTo>
                  <a:cubicBezTo>
                    <a:pt x="3203" y="37735"/>
                    <a:pt x="3012" y="37199"/>
                    <a:pt x="2750" y="36675"/>
                  </a:cubicBezTo>
                  <a:cubicBezTo>
                    <a:pt x="2596" y="36318"/>
                    <a:pt x="2512" y="35913"/>
                    <a:pt x="2048" y="35711"/>
                  </a:cubicBezTo>
                  <a:cubicBezTo>
                    <a:pt x="2024" y="35699"/>
                    <a:pt x="2036" y="35604"/>
                    <a:pt x="2036" y="35544"/>
                  </a:cubicBezTo>
                  <a:cubicBezTo>
                    <a:pt x="2024" y="35354"/>
                    <a:pt x="2250" y="35187"/>
                    <a:pt x="2096" y="34961"/>
                  </a:cubicBezTo>
                  <a:cubicBezTo>
                    <a:pt x="1929" y="34746"/>
                    <a:pt x="1976" y="34484"/>
                    <a:pt x="2084" y="34246"/>
                  </a:cubicBezTo>
                  <a:cubicBezTo>
                    <a:pt x="2131" y="34151"/>
                    <a:pt x="2191" y="34008"/>
                    <a:pt x="2167" y="33889"/>
                  </a:cubicBezTo>
                  <a:cubicBezTo>
                    <a:pt x="2155" y="33544"/>
                    <a:pt x="2298" y="33199"/>
                    <a:pt x="2429" y="32853"/>
                  </a:cubicBezTo>
                  <a:cubicBezTo>
                    <a:pt x="2488" y="32722"/>
                    <a:pt x="2607" y="32603"/>
                    <a:pt x="2631" y="32460"/>
                  </a:cubicBezTo>
                  <a:cubicBezTo>
                    <a:pt x="2727" y="32079"/>
                    <a:pt x="2917" y="31722"/>
                    <a:pt x="2798" y="31294"/>
                  </a:cubicBezTo>
                  <a:cubicBezTo>
                    <a:pt x="2727" y="31008"/>
                    <a:pt x="2858" y="30663"/>
                    <a:pt x="2858" y="30353"/>
                  </a:cubicBezTo>
                  <a:cubicBezTo>
                    <a:pt x="2858" y="30115"/>
                    <a:pt x="2834" y="29889"/>
                    <a:pt x="2798" y="29651"/>
                  </a:cubicBezTo>
                  <a:cubicBezTo>
                    <a:pt x="2786" y="29579"/>
                    <a:pt x="2750" y="29508"/>
                    <a:pt x="2762" y="29424"/>
                  </a:cubicBezTo>
                  <a:cubicBezTo>
                    <a:pt x="2917" y="28758"/>
                    <a:pt x="2988" y="28079"/>
                    <a:pt x="2988" y="27388"/>
                  </a:cubicBezTo>
                  <a:cubicBezTo>
                    <a:pt x="2988" y="27317"/>
                    <a:pt x="3036" y="27245"/>
                    <a:pt x="3036" y="27162"/>
                  </a:cubicBezTo>
                  <a:cubicBezTo>
                    <a:pt x="3048" y="26722"/>
                    <a:pt x="3048" y="26293"/>
                    <a:pt x="3060" y="25852"/>
                  </a:cubicBezTo>
                  <a:cubicBezTo>
                    <a:pt x="3060" y="25579"/>
                    <a:pt x="2941" y="25305"/>
                    <a:pt x="3060" y="25007"/>
                  </a:cubicBezTo>
                  <a:cubicBezTo>
                    <a:pt x="3119" y="24876"/>
                    <a:pt x="3084" y="24698"/>
                    <a:pt x="3060" y="24555"/>
                  </a:cubicBezTo>
                  <a:cubicBezTo>
                    <a:pt x="3048" y="24436"/>
                    <a:pt x="3000" y="24328"/>
                    <a:pt x="3000" y="24221"/>
                  </a:cubicBezTo>
                  <a:cubicBezTo>
                    <a:pt x="2988" y="23102"/>
                    <a:pt x="2917" y="21971"/>
                    <a:pt x="3203" y="20864"/>
                  </a:cubicBezTo>
                  <a:cubicBezTo>
                    <a:pt x="3298" y="20459"/>
                    <a:pt x="3084" y="20042"/>
                    <a:pt x="3167" y="19614"/>
                  </a:cubicBezTo>
                  <a:cubicBezTo>
                    <a:pt x="3239" y="19221"/>
                    <a:pt x="3119" y="18816"/>
                    <a:pt x="3096" y="18423"/>
                  </a:cubicBezTo>
                  <a:cubicBezTo>
                    <a:pt x="3096" y="18280"/>
                    <a:pt x="3096" y="18137"/>
                    <a:pt x="3084" y="18006"/>
                  </a:cubicBezTo>
                  <a:cubicBezTo>
                    <a:pt x="3024" y="17447"/>
                    <a:pt x="2929" y="16887"/>
                    <a:pt x="2881" y="16339"/>
                  </a:cubicBezTo>
                  <a:cubicBezTo>
                    <a:pt x="2869" y="16113"/>
                    <a:pt x="2965" y="15887"/>
                    <a:pt x="2977" y="15649"/>
                  </a:cubicBezTo>
                  <a:cubicBezTo>
                    <a:pt x="2988" y="15149"/>
                    <a:pt x="2977" y="14625"/>
                    <a:pt x="2988" y="14101"/>
                  </a:cubicBezTo>
                  <a:cubicBezTo>
                    <a:pt x="3000" y="13577"/>
                    <a:pt x="2738" y="13101"/>
                    <a:pt x="2727" y="12589"/>
                  </a:cubicBezTo>
                  <a:cubicBezTo>
                    <a:pt x="2727" y="12232"/>
                    <a:pt x="2679" y="11875"/>
                    <a:pt x="2643" y="11517"/>
                  </a:cubicBezTo>
                  <a:cubicBezTo>
                    <a:pt x="2619" y="11160"/>
                    <a:pt x="2548" y="10803"/>
                    <a:pt x="2548" y="10446"/>
                  </a:cubicBezTo>
                  <a:cubicBezTo>
                    <a:pt x="2560" y="9827"/>
                    <a:pt x="2631" y="9219"/>
                    <a:pt x="2643" y="8612"/>
                  </a:cubicBezTo>
                  <a:cubicBezTo>
                    <a:pt x="2679" y="7910"/>
                    <a:pt x="2667" y="7195"/>
                    <a:pt x="2667" y="6493"/>
                  </a:cubicBezTo>
                  <a:cubicBezTo>
                    <a:pt x="2667" y="6362"/>
                    <a:pt x="2667" y="6219"/>
                    <a:pt x="2703" y="6076"/>
                  </a:cubicBezTo>
                  <a:cubicBezTo>
                    <a:pt x="2846" y="5659"/>
                    <a:pt x="2917" y="5267"/>
                    <a:pt x="2881" y="4826"/>
                  </a:cubicBezTo>
                  <a:cubicBezTo>
                    <a:pt x="2869" y="4564"/>
                    <a:pt x="2881" y="4290"/>
                    <a:pt x="2881" y="4028"/>
                  </a:cubicBezTo>
                  <a:cubicBezTo>
                    <a:pt x="2869" y="3433"/>
                    <a:pt x="2917" y="2838"/>
                    <a:pt x="2869" y="2195"/>
                  </a:cubicBezTo>
                  <a:cubicBezTo>
                    <a:pt x="2810" y="1885"/>
                    <a:pt x="2762" y="1588"/>
                    <a:pt x="2584" y="1302"/>
                  </a:cubicBezTo>
                  <a:cubicBezTo>
                    <a:pt x="2548" y="1230"/>
                    <a:pt x="2548" y="1147"/>
                    <a:pt x="2512" y="1076"/>
                  </a:cubicBezTo>
                  <a:cubicBezTo>
                    <a:pt x="2381" y="766"/>
                    <a:pt x="2274" y="421"/>
                    <a:pt x="2012" y="159"/>
                  </a:cubicBezTo>
                  <a:cubicBezTo>
                    <a:pt x="1904" y="51"/>
                    <a:pt x="1830" y="0"/>
                    <a:pt x="17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98" name="Google Shape;27698;p39"/>
          <p:cNvGrpSpPr/>
          <p:nvPr/>
        </p:nvGrpSpPr>
        <p:grpSpPr>
          <a:xfrm>
            <a:off x="1512463" y="2934645"/>
            <a:ext cx="3681829" cy="1801501"/>
            <a:chOff x="1134347" y="1906304"/>
            <a:chExt cx="2761372" cy="1351126"/>
          </a:xfrm>
        </p:grpSpPr>
        <p:grpSp>
          <p:nvGrpSpPr>
            <p:cNvPr id="27699" name="Google Shape;27699;p39"/>
            <p:cNvGrpSpPr/>
            <p:nvPr/>
          </p:nvGrpSpPr>
          <p:grpSpPr>
            <a:xfrm rot="5400000">
              <a:off x="2472653" y="567997"/>
              <a:ext cx="80024" cy="2756637"/>
              <a:chOff x="-349750" y="947875"/>
              <a:chExt cx="87525" cy="1811075"/>
            </a:xfrm>
          </p:grpSpPr>
          <p:sp>
            <p:nvSpPr>
              <p:cNvPr id="27700" name="Google Shape;27700;p39"/>
              <p:cNvSpPr/>
              <p:nvPr/>
            </p:nvSpPr>
            <p:spPr>
              <a:xfrm>
                <a:off x="-349750" y="1138050"/>
                <a:ext cx="86325" cy="640450"/>
              </a:xfrm>
              <a:custGeom>
                <a:avLst/>
                <a:gdLst/>
                <a:ahLst/>
                <a:cxnLst/>
                <a:rect l="l" t="t" r="r" b="b"/>
                <a:pathLst>
                  <a:path w="3453" h="25618" extrusionOk="0">
                    <a:moveTo>
                      <a:pt x="1884" y="0"/>
                    </a:moveTo>
                    <a:cubicBezTo>
                      <a:pt x="1791" y="0"/>
                      <a:pt x="1684" y="28"/>
                      <a:pt x="1560" y="85"/>
                    </a:cubicBezTo>
                    <a:cubicBezTo>
                      <a:pt x="1310" y="204"/>
                      <a:pt x="1024" y="418"/>
                      <a:pt x="917" y="644"/>
                    </a:cubicBezTo>
                    <a:cubicBezTo>
                      <a:pt x="715" y="1097"/>
                      <a:pt x="643" y="1609"/>
                      <a:pt x="524" y="2097"/>
                    </a:cubicBezTo>
                    <a:cubicBezTo>
                      <a:pt x="488" y="2216"/>
                      <a:pt x="465" y="2347"/>
                      <a:pt x="429" y="2466"/>
                    </a:cubicBezTo>
                    <a:cubicBezTo>
                      <a:pt x="369" y="2740"/>
                      <a:pt x="262" y="3002"/>
                      <a:pt x="226" y="3275"/>
                    </a:cubicBezTo>
                    <a:cubicBezTo>
                      <a:pt x="167" y="3656"/>
                      <a:pt x="167" y="4061"/>
                      <a:pt x="131" y="4454"/>
                    </a:cubicBezTo>
                    <a:cubicBezTo>
                      <a:pt x="84" y="5240"/>
                      <a:pt x="12" y="6014"/>
                      <a:pt x="0" y="6800"/>
                    </a:cubicBezTo>
                    <a:cubicBezTo>
                      <a:pt x="0" y="7228"/>
                      <a:pt x="72" y="7657"/>
                      <a:pt x="143" y="8086"/>
                    </a:cubicBezTo>
                    <a:cubicBezTo>
                      <a:pt x="250" y="8633"/>
                      <a:pt x="417" y="9169"/>
                      <a:pt x="536" y="9717"/>
                    </a:cubicBezTo>
                    <a:cubicBezTo>
                      <a:pt x="595" y="9955"/>
                      <a:pt x="607" y="10193"/>
                      <a:pt x="584" y="10431"/>
                    </a:cubicBezTo>
                    <a:cubicBezTo>
                      <a:pt x="536" y="10824"/>
                      <a:pt x="417" y="11205"/>
                      <a:pt x="405" y="11598"/>
                    </a:cubicBezTo>
                    <a:cubicBezTo>
                      <a:pt x="369" y="12681"/>
                      <a:pt x="405" y="13753"/>
                      <a:pt x="381" y="14836"/>
                    </a:cubicBezTo>
                    <a:cubicBezTo>
                      <a:pt x="369" y="16265"/>
                      <a:pt x="286" y="17682"/>
                      <a:pt x="298" y="19099"/>
                    </a:cubicBezTo>
                    <a:cubicBezTo>
                      <a:pt x="310" y="20444"/>
                      <a:pt x="429" y="21801"/>
                      <a:pt x="488" y="22992"/>
                    </a:cubicBezTo>
                    <a:cubicBezTo>
                      <a:pt x="488" y="23742"/>
                      <a:pt x="834" y="24933"/>
                      <a:pt x="1155" y="25385"/>
                    </a:cubicBezTo>
                    <a:cubicBezTo>
                      <a:pt x="1251" y="25492"/>
                      <a:pt x="1451" y="25617"/>
                      <a:pt x="1603" y="25617"/>
                    </a:cubicBezTo>
                    <a:cubicBezTo>
                      <a:pt x="1621" y="25617"/>
                      <a:pt x="1639" y="25615"/>
                      <a:pt x="1655" y="25611"/>
                    </a:cubicBezTo>
                    <a:cubicBezTo>
                      <a:pt x="2441" y="25469"/>
                      <a:pt x="3036" y="24933"/>
                      <a:pt x="3108" y="24195"/>
                    </a:cubicBezTo>
                    <a:cubicBezTo>
                      <a:pt x="3203" y="23409"/>
                      <a:pt x="3215" y="22611"/>
                      <a:pt x="3239" y="21801"/>
                    </a:cubicBezTo>
                    <a:cubicBezTo>
                      <a:pt x="3274" y="21063"/>
                      <a:pt x="3179" y="20301"/>
                      <a:pt x="3322" y="19575"/>
                    </a:cubicBezTo>
                    <a:cubicBezTo>
                      <a:pt x="3453" y="18825"/>
                      <a:pt x="3382" y="18099"/>
                      <a:pt x="3334" y="17349"/>
                    </a:cubicBezTo>
                    <a:cubicBezTo>
                      <a:pt x="3298" y="16598"/>
                      <a:pt x="3179" y="15825"/>
                      <a:pt x="3179" y="15063"/>
                    </a:cubicBezTo>
                    <a:cubicBezTo>
                      <a:pt x="3203" y="13634"/>
                      <a:pt x="3382" y="12181"/>
                      <a:pt x="3060" y="10764"/>
                    </a:cubicBezTo>
                    <a:cubicBezTo>
                      <a:pt x="3024" y="10598"/>
                      <a:pt x="3024" y="10419"/>
                      <a:pt x="3036" y="10252"/>
                    </a:cubicBezTo>
                    <a:cubicBezTo>
                      <a:pt x="3108" y="9419"/>
                      <a:pt x="3227" y="8586"/>
                      <a:pt x="3274" y="7752"/>
                    </a:cubicBezTo>
                    <a:cubicBezTo>
                      <a:pt x="3322" y="7145"/>
                      <a:pt x="3298" y="6514"/>
                      <a:pt x="3239" y="5907"/>
                    </a:cubicBezTo>
                    <a:cubicBezTo>
                      <a:pt x="3108" y="4597"/>
                      <a:pt x="2727" y="3299"/>
                      <a:pt x="2929" y="1966"/>
                    </a:cubicBezTo>
                    <a:cubicBezTo>
                      <a:pt x="2941" y="1882"/>
                      <a:pt x="2941" y="1811"/>
                      <a:pt x="2917" y="1740"/>
                    </a:cubicBezTo>
                    <a:cubicBezTo>
                      <a:pt x="2739" y="1275"/>
                      <a:pt x="2560" y="835"/>
                      <a:pt x="2346" y="382"/>
                    </a:cubicBezTo>
                    <a:cubicBezTo>
                      <a:pt x="2224" y="130"/>
                      <a:pt x="2085" y="0"/>
                      <a:pt x="18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1" name="Google Shape;27701;p39"/>
              <p:cNvSpPr/>
              <p:nvPr/>
            </p:nvSpPr>
            <p:spPr>
              <a:xfrm>
                <a:off x="-349750" y="1886775"/>
                <a:ext cx="79200" cy="538175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21527" extrusionOk="0">
                    <a:moveTo>
                      <a:pt x="1857" y="1"/>
                    </a:moveTo>
                    <a:cubicBezTo>
                      <a:pt x="1534" y="1"/>
                      <a:pt x="1209" y="185"/>
                      <a:pt x="1107" y="496"/>
                    </a:cubicBezTo>
                    <a:cubicBezTo>
                      <a:pt x="953" y="901"/>
                      <a:pt x="774" y="1306"/>
                      <a:pt x="691" y="1723"/>
                    </a:cubicBezTo>
                    <a:cubicBezTo>
                      <a:pt x="572" y="2223"/>
                      <a:pt x="512" y="2747"/>
                      <a:pt x="453" y="3271"/>
                    </a:cubicBezTo>
                    <a:cubicBezTo>
                      <a:pt x="405" y="3616"/>
                      <a:pt x="393" y="3937"/>
                      <a:pt x="393" y="4283"/>
                    </a:cubicBezTo>
                    <a:cubicBezTo>
                      <a:pt x="417" y="5187"/>
                      <a:pt x="453" y="6104"/>
                      <a:pt x="476" y="7021"/>
                    </a:cubicBezTo>
                    <a:cubicBezTo>
                      <a:pt x="488" y="7342"/>
                      <a:pt x="488" y="7688"/>
                      <a:pt x="488" y="8021"/>
                    </a:cubicBezTo>
                    <a:cubicBezTo>
                      <a:pt x="488" y="8271"/>
                      <a:pt x="476" y="8533"/>
                      <a:pt x="488" y="8795"/>
                    </a:cubicBezTo>
                    <a:cubicBezTo>
                      <a:pt x="536" y="9569"/>
                      <a:pt x="488" y="10355"/>
                      <a:pt x="715" y="11117"/>
                    </a:cubicBezTo>
                    <a:cubicBezTo>
                      <a:pt x="762" y="11260"/>
                      <a:pt x="691" y="11438"/>
                      <a:pt x="667" y="11605"/>
                    </a:cubicBezTo>
                    <a:cubicBezTo>
                      <a:pt x="655" y="11795"/>
                      <a:pt x="655" y="12010"/>
                      <a:pt x="631" y="12212"/>
                    </a:cubicBezTo>
                    <a:cubicBezTo>
                      <a:pt x="572" y="12641"/>
                      <a:pt x="488" y="13093"/>
                      <a:pt x="417" y="13522"/>
                    </a:cubicBezTo>
                    <a:cubicBezTo>
                      <a:pt x="357" y="13855"/>
                      <a:pt x="274" y="14177"/>
                      <a:pt x="226" y="14510"/>
                    </a:cubicBezTo>
                    <a:cubicBezTo>
                      <a:pt x="167" y="14986"/>
                      <a:pt x="131" y="15474"/>
                      <a:pt x="84" y="15951"/>
                    </a:cubicBezTo>
                    <a:cubicBezTo>
                      <a:pt x="72" y="16177"/>
                      <a:pt x="48" y="16391"/>
                      <a:pt x="48" y="16617"/>
                    </a:cubicBezTo>
                    <a:cubicBezTo>
                      <a:pt x="48" y="17046"/>
                      <a:pt x="0" y="17487"/>
                      <a:pt x="48" y="17915"/>
                    </a:cubicBezTo>
                    <a:cubicBezTo>
                      <a:pt x="119" y="18689"/>
                      <a:pt x="226" y="19463"/>
                      <a:pt x="369" y="20237"/>
                    </a:cubicBezTo>
                    <a:cubicBezTo>
                      <a:pt x="429" y="20535"/>
                      <a:pt x="667" y="20820"/>
                      <a:pt x="846" y="21082"/>
                    </a:cubicBezTo>
                    <a:cubicBezTo>
                      <a:pt x="1054" y="21390"/>
                      <a:pt x="1318" y="21526"/>
                      <a:pt x="1663" y="21526"/>
                    </a:cubicBezTo>
                    <a:cubicBezTo>
                      <a:pt x="1771" y="21526"/>
                      <a:pt x="1887" y="21513"/>
                      <a:pt x="2012" y="21487"/>
                    </a:cubicBezTo>
                    <a:cubicBezTo>
                      <a:pt x="2524" y="21380"/>
                      <a:pt x="2667" y="21023"/>
                      <a:pt x="2798" y="20654"/>
                    </a:cubicBezTo>
                    <a:cubicBezTo>
                      <a:pt x="3120" y="19713"/>
                      <a:pt x="3024" y="18737"/>
                      <a:pt x="3108" y="17760"/>
                    </a:cubicBezTo>
                    <a:cubicBezTo>
                      <a:pt x="3167" y="17213"/>
                      <a:pt x="3108" y="16653"/>
                      <a:pt x="3084" y="16094"/>
                    </a:cubicBezTo>
                    <a:cubicBezTo>
                      <a:pt x="3048" y="15355"/>
                      <a:pt x="3001" y="14605"/>
                      <a:pt x="2941" y="13867"/>
                    </a:cubicBezTo>
                    <a:cubicBezTo>
                      <a:pt x="2929" y="13700"/>
                      <a:pt x="2858" y="13462"/>
                      <a:pt x="2739" y="13415"/>
                    </a:cubicBezTo>
                    <a:cubicBezTo>
                      <a:pt x="2429" y="13272"/>
                      <a:pt x="2441" y="13046"/>
                      <a:pt x="2441" y="12807"/>
                    </a:cubicBezTo>
                    <a:cubicBezTo>
                      <a:pt x="2453" y="11272"/>
                      <a:pt x="2393" y="9748"/>
                      <a:pt x="2489" y="8224"/>
                    </a:cubicBezTo>
                    <a:cubicBezTo>
                      <a:pt x="2560" y="7045"/>
                      <a:pt x="2524" y="5878"/>
                      <a:pt x="2453" y="4699"/>
                    </a:cubicBezTo>
                    <a:cubicBezTo>
                      <a:pt x="2381" y="3402"/>
                      <a:pt x="2441" y="2104"/>
                      <a:pt x="2441" y="854"/>
                    </a:cubicBezTo>
                    <a:cubicBezTo>
                      <a:pt x="2453" y="699"/>
                      <a:pt x="2500" y="556"/>
                      <a:pt x="2441" y="461"/>
                    </a:cubicBezTo>
                    <a:cubicBezTo>
                      <a:pt x="2441" y="354"/>
                      <a:pt x="2417" y="223"/>
                      <a:pt x="2334" y="163"/>
                    </a:cubicBezTo>
                    <a:cubicBezTo>
                      <a:pt x="2198" y="52"/>
                      <a:pt x="2028" y="1"/>
                      <a:pt x="18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2" name="Google Shape;27702;p39"/>
              <p:cNvSpPr/>
              <p:nvPr/>
            </p:nvSpPr>
            <p:spPr>
              <a:xfrm>
                <a:off x="-349450" y="2452325"/>
                <a:ext cx="81575" cy="306625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12265" extrusionOk="0">
                    <a:moveTo>
                      <a:pt x="1820" y="1"/>
                    </a:moveTo>
                    <a:cubicBezTo>
                      <a:pt x="1416" y="1"/>
                      <a:pt x="1115" y="186"/>
                      <a:pt x="976" y="591"/>
                    </a:cubicBezTo>
                    <a:cubicBezTo>
                      <a:pt x="774" y="1115"/>
                      <a:pt x="572" y="1627"/>
                      <a:pt x="691" y="2223"/>
                    </a:cubicBezTo>
                    <a:cubicBezTo>
                      <a:pt x="762" y="2556"/>
                      <a:pt x="703" y="2901"/>
                      <a:pt x="655" y="3223"/>
                    </a:cubicBezTo>
                    <a:cubicBezTo>
                      <a:pt x="619" y="3532"/>
                      <a:pt x="512" y="3830"/>
                      <a:pt x="464" y="4151"/>
                    </a:cubicBezTo>
                    <a:cubicBezTo>
                      <a:pt x="417" y="4485"/>
                      <a:pt x="417" y="4830"/>
                      <a:pt x="381" y="5163"/>
                    </a:cubicBezTo>
                    <a:cubicBezTo>
                      <a:pt x="262" y="6116"/>
                      <a:pt x="155" y="7080"/>
                      <a:pt x="36" y="8045"/>
                    </a:cubicBezTo>
                    <a:cubicBezTo>
                      <a:pt x="48" y="8045"/>
                      <a:pt x="71" y="8045"/>
                      <a:pt x="72" y="8033"/>
                    </a:cubicBezTo>
                    <a:lnTo>
                      <a:pt x="72" y="8033"/>
                    </a:lnTo>
                    <a:cubicBezTo>
                      <a:pt x="72" y="8116"/>
                      <a:pt x="60" y="8223"/>
                      <a:pt x="60" y="8307"/>
                    </a:cubicBezTo>
                    <a:cubicBezTo>
                      <a:pt x="48" y="9069"/>
                      <a:pt x="0" y="9819"/>
                      <a:pt x="0" y="10557"/>
                    </a:cubicBezTo>
                    <a:cubicBezTo>
                      <a:pt x="0" y="11117"/>
                      <a:pt x="167" y="11605"/>
                      <a:pt x="869" y="11771"/>
                    </a:cubicBezTo>
                    <a:cubicBezTo>
                      <a:pt x="1012" y="11807"/>
                      <a:pt x="1143" y="11926"/>
                      <a:pt x="1262" y="12021"/>
                    </a:cubicBezTo>
                    <a:cubicBezTo>
                      <a:pt x="1486" y="12185"/>
                      <a:pt x="1693" y="12265"/>
                      <a:pt x="1888" y="12265"/>
                    </a:cubicBezTo>
                    <a:cubicBezTo>
                      <a:pt x="2147" y="12265"/>
                      <a:pt x="2383" y="12122"/>
                      <a:pt x="2608" y="11843"/>
                    </a:cubicBezTo>
                    <a:cubicBezTo>
                      <a:pt x="3203" y="11069"/>
                      <a:pt x="3262" y="10224"/>
                      <a:pt x="3108" y="9331"/>
                    </a:cubicBezTo>
                    <a:cubicBezTo>
                      <a:pt x="3012" y="8747"/>
                      <a:pt x="2977" y="8152"/>
                      <a:pt x="2953" y="7557"/>
                    </a:cubicBezTo>
                    <a:cubicBezTo>
                      <a:pt x="2941" y="6961"/>
                      <a:pt x="2965" y="6366"/>
                      <a:pt x="2941" y="5771"/>
                    </a:cubicBezTo>
                    <a:cubicBezTo>
                      <a:pt x="2893" y="4782"/>
                      <a:pt x="2846" y="3794"/>
                      <a:pt x="2774" y="2806"/>
                    </a:cubicBezTo>
                    <a:cubicBezTo>
                      <a:pt x="2727" y="2044"/>
                      <a:pt x="2643" y="1270"/>
                      <a:pt x="2572" y="520"/>
                    </a:cubicBezTo>
                    <a:cubicBezTo>
                      <a:pt x="2548" y="163"/>
                      <a:pt x="2310" y="44"/>
                      <a:pt x="1965" y="8"/>
                    </a:cubicBezTo>
                    <a:cubicBezTo>
                      <a:pt x="1915" y="3"/>
                      <a:pt x="1867" y="1"/>
                      <a:pt x="182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3" name="Google Shape;27703;p39"/>
              <p:cNvSpPr/>
              <p:nvPr/>
            </p:nvSpPr>
            <p:spPr>
              <a:xfrm>
                <a:off x="-336950" y="947875"/>
                <a:ext cx="74725" cy="168200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6728" extrusionOk="0">
                    <a:moveTo>
                      <a:pt x="1268" y="1"/>
                    </a:moveTo>
                    <a:cubicBezTo>
                      <a:pt x="951" y="1"/>
                      <a:pt x="609" y="257"/>
                      <a:pt x="429" y="607"/>
                    </a:cubicBezTo>
                    <a:cubicBezTo>
                      <a:pt x="83" y="1274"/>
                      <a:pt x="0" y="2000"/>
                      <a:pt x="24" y="2739"/>
                    </a:cubicBezTo>
                    <a:cubicBezTo>
                      <a:pt x="72" y="3727"/>
                      <a:pt x="95" y="4715"/>
                      <a:pt x="131" y="5703"/>
                    </a:cubicBezTo>
                    <a:cubicBezTo>
                      <a:pt x="143" y="6108"/>
                      <a:pt x="441" y="6727"/>
                      <a:pt x="869" y="6727"/>
                    </a:cubicBezTo>
                    <a:cubicBezTo>
                      <a:pt x="1274" y="6727"/>
                      <a:pt x="1727" y="6715"/>
                      <a:pt x="2048" y="6549"/>
                    </a:cubicBezTo>
                    <a:cubicBezTo>
                      <a:pt x="2286" y="6429"/>
                      <a:pt x="2453" y="6060"/>
                      <a:pt x="2524" y="5763"/>
                    </a:cubicBezTo>
                    <a:cubicBezTo>
                      <a:pt x="2631" y="5334"/>
                      <a:pt x="2596" y="4882"/>
                      <a:pt x="2655" y="4441"/>
                    </a:cubicBezTo>
                    <a:cubicBezTo>
                      <a:pt x="2691" y="4215"/>
                      <a:pt x="2798" y="4001"/>
                      <a:pt x="2822" y="3786"/>
                    </a:cubicBezTo>
                    <a:cubicBezTo>
                      <a:pt x="2989" y="2667"/>
                      <a:pt x="2477" y="1655"/>
                      <a:pt x="2310" y="488"/>
                    </a:cubicBezTo>
                    <a:cubicBezTo>
                      <a:pt x="2215" y="667"/>
                      <a:pt x="2167" y="762"/>
                      <a:pt x="2108" y="881"/>
                    </a:cubicBezTo>
                    <a:cubicBezTo>
                      <a:pt x="2048" y="810"/>
                      <a:pt x="1977" y="762"/>
                      <a:pt x="2000" y="762"/>
                    </a:cubicBezTo>
                    <a:cubicBezTo>
                      <a:pt x="1988" y="369"/>
                      <a:pt x="1774" y="107"/>
                      <a:pt x="1381" y="12"/>
                    </a:cubicBezTo>
                    <a:cubicBezTo>
                      <a:pt x="1344" y="4"/>
                      <a:pt x="1307" y="1"/>
                      <a:pt x="12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4" name="Google Shape;27704;p39"/>
              <p:cNvSpPr/>
              <p:nvPr/>
            </p:nvSpPr>
            <p:spPr>
              <a:xfrm>
                <a:off x="-330400" y="1794875"/>
                <a:ext cx="50625" cy="53850"/>
              </a:xfrm>
              <a:custGeom>
                <a:avLst/>
                <a:gdLst/>
                <a:ahLst/>
                <a:cxnLst/>
                <a:rect l="l" t="t" r="r" b="b"/>
                <a:pathLst>
                  <a:path w="2025" h="2154" extrusionOk="0">
                    <a:moveTo>
                      <a:pt x="1133" y="0"/>
                    </a:moveTo>
                    <a:cubicBezTo>
                      <a:pt x="1007" y="0"/>
                      <a:pt x="876" y="51"/>
                      <a:pt x="750" y="148"/>
                    </a:cubicBezTo>
                    <a:cubicBezTo>
                      <a:pt x="345" y="446"/>
                      <a:pt x="72" y="803"/>
                      <a:pt x="95" y="1339"/>
                    </a:cubicBezTo>
                    <a:cubicBezTo>
                      <a:pt x="0" y="1672"/>
                      <a:pt x="238" y="1910"/>
                      <a:pt x="548" y="2089"/>
                    </a:cubicBezTo>
                    <a:cubicBezTo>
                      <a:pt x="632" y="2134"/>
                      <a:pt x="714" y="2153"/>
                      <a:pt x="794" y="2153"/>
                    </a:cubicBezTo>
                    <a:cubicBezTo>
                      <a:pt x="1005" y="2153"/>
                      <a:pt x="1199" y="2019"/>
                      <a:pt x="1381" y="1898"/>
                    </a:cubicBezTo>
                    <a:cubicBezTo>
                      <a:pt x="1941" y="1553"/>
                      <a:pt x="2024" y="755"/>
                      <a:pt x="1512" y="184"/>
                    </a:cubicBezTo>
                    <a:cubicBezTo>
                      <a:pt x="1401" y="60"/>
                      <a:pt x="1270" y="0"/>
                      <a:pt x="113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27705" name="Google Shape;27705;p39"/>
            <p:cNvGrpSpPr/>
            <p:nvPr/>
          </p:nvGrpSpPr>
          <p:grpSpPr>
            <a:xfrm rot="5400000">
              <a:off x="2477426" y="1839137"/>
              <a:ext cx="80021" cy="2756564"/>
              <a:chOff x="-776300" y="947000"/>
              <a:chExt cx="86650" cy="1812575"/>
            </a:xfrm>
          </p:grpSpPr>
          <p:sp>
            <p:nvSpPr>
              <p:cNvPr id="27706" name="Google Shape;27706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7" name="Google Shape;27707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sp>
        <p:nvSpPr>
          <p:cNvPr id="1364" name="Hình chữ nhật 2">
            <a:extLst>
              <a:ext uri="{FF2B5EF4-FFF2-40B4-BE49-F238E27FC236}">
                <a16:creationId xmlns:a16="http://schemas.microsoft.com/office/drawing/2014/main" id="{17E39055-2BE3-4DFA-A258-7FCDC72DA12A}"/>
              </a:ext>
            </a:extLst>
          </p:cNvPr>
          <p:cNvSpPr/>
          <p:nvPr/>
        </p:nvSpPr>
        <p:spPr>
          <a:xfrm>
            <a:off x="1515033" y="143455"/>
            <a:ext cx="904746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lvl="0" algn="ctr">
              <a:defRPr/>
            </a:pPr>
            <a:r>
              <a:rPr lang="en" sz="36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 </a:t>
            </a:r>
            <a:endParaRPr kumimoji="0" lang="vi-VN" sz="3600" b="1" i="0" u="none" strike="noStrike" kern="1200" cap="none" spc="0" normalizeH="0" baseline="0" noProof="0" dirty="0">
              <a:ln/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41" name="Google Shape;27671;p39"/>
          <p:cNvGrpSpPr/>
          <p:nvPr/>
        </p:nvGrpSpPr>
        <p:grpSpPr>
          <a:xfrm>
            <a:off x="6074443" y="4637895"/>
            <a:ext cx="962560" cy="968631"/>
            <a:chOff x="7608975" y="1685200"/>
            <a:chExt cx="551000" cy="554475"/>
          </a:xfrm>
        </p:grpSpPr>
        <p:sp>
          <p:nvSpPr>
            <p:cNvPr id="134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45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4841809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3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346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4686273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>
              <a:defRPr/>
            </a:pPr>
            <a:r>
              <a:rPr lang="vi-VN" dirty="0"/>
              <a:t>Tính được phân tử khối của các phân tử.</a:t>
            </a:r>
          </a:p>
        </p:txBody>
      </p:sp>
    </p:spTree>
    <p:extLst>
      <p:ext uri="{BB962C8B-B14F-4D97-AF65-F5344CB8AC3E}">
        <p14:creationId xmlns:p14="http://schemas.microsoft.com/office/powerpoint/2010/main" val="4019007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</p:grpSp>
      <p:grpSp>
        <p:nvGrpSpPr>
          <p:cNvPr id="27883" name="Google Shape;27883;p42"/>
          <p:cNvGrpSpPr/>
          <p:nvPr/>
        </p:nvGrpSpPr>
        <p:grpSpPr>
          <a:xfrm>
            <a:off x="1031191" y="1081618"/>
            <a:ext cx="1646020" cy="1657645"/>
            <a:chOff x="7610775" y="2392925"/>
            <a:chExt cx="548600" cy="552475"/>
          </a:xfrm>
        </p:grpSpPr>
        <p:sp>
          <p:nvSpPr>
            <p:cNvPr id="27884" name="Google Shape;27884;p42"/>
            <p:cNvSpPr/>
            <p:nvPr/>
          </p:nvSpPr>
          <p:spPr>
            <a:xfrm>
              <a:off x="7615225" y="2401750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9"/>
                    <a:pt x="1" y="10716"/>
                  </a:cubicBezTo>
                  <a:cubicBezTo>
                    <a:pt x="1" y="16633"/>
                    <a:pt x="4799" y="21432"/>
                    <a:pt x="10716" y="21432"/>
                  </a:cubicBezTo>
                  <a:cubicBezTo>
                    <a:pt x="16634" y="21432"/>
                    <a:pt x="21432" y="16633"/>
                    <a:pt x="21432" y="10716"/>
                  </a:cubicBezTo>
                  <a:cubicBezTo>
                    <a:pt x="21432" y="4799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5" name="Google Shape;27885;p42"/>
            <p:cNvSpPr/>
            <p:nvPr/>
          </p:nvSpPr>
          <p:spPr>
            <a:xfrm>
              <a:off x="7621475" y="2736825"/>
              <a:ext cx="474825" cy="208575"/>
            </a:xfrm>
            <a:custGeom>
              <a:avLst/>
              <a:gdLst/>
              <a:ahLst/>
              <a:cxnLst/>
              <a:rect l="l" t="t" r="r" b="b"/>
              <a:pathLst>
                <a:path w="18993" h="8343" extrusionOk="0">
                  <a:moveTo>
                    <a:pt x="133" y="0"/>
                  </a:moveTo>
                  <a:cubicBezTo>
                    <a:pt x="128" y="0"/>
                    <a:pt x="124" y="1"/>
                    <a:pt x="120" y="4"/>
                  </a:cubicBezTo>
                  <a:cubicBezTo>
                    <a:pt x="49" y="99"/>
                    <a:pt x="1" y="278"/>
                    <a:pt x="1" y="516"/>
                  </a:cubicBezTo>
                  <a:cubicBezTo>
                    <a:pt x="13" y="754"/>
                    <a:pt x="72" y="1063"/>
                    <a:pt x="191" y="1385"/>
                  </a:cubicBezTo>
                  <a:cubicBezTo>
                    <a:pt x="465" y="2099"/>
                    <a:pt x="822" y="2802"/>
                    <a:pt x="1239" y="3445"/>
                  </a:cubicBezTo>
                  <a:cubicBezTo>
                    <a:pt x="1620" y="4040"/>
                    <a:pt x="2096" y="4588"/>
                    <a:pt x="2573" y="5112"/>
                  </a:cubicBezTo>
                  <a:cubicBezTo>
                    <a:pt x="3049" y="5647"/>
                    <a:pt x="3620" y="6088"/>
                    <a:pt x="4216" y="6481"/>
                  </a:cubicBezTo>
                  <a:cubicBezTo>
                    <a:pt x="4835" y="6897"/>
                    <a:pt x="5513" y="7219"/>
                    <a:pt x="6180" y="7505"/>
                  </a:cubicBezTo>
                  <a:cubicBezTo>
                    <a:pt x="7362" y="8018"/>
                    <a:pt x="8649" y="8343"/>
                    <a:pt x="9932" y="8343"/>
                  </a:cubicBezTo>
                  <a:cubicBezTo>
                    <a:pt x="10019" y="8343"/>
                    <a:pt x="10106" y="8341"/>
                    <a:pt x="10193" y="8338"/>
                  </a:cubicBezTo>
                  <a:lnTo>
                    <a:pt x="10669" y="8338"/>
                  </a:lnTo>
                  <a:cubicBezTo>
                    <a:pt x="10726" y="8339"/>
                    <a:pt x="10783" y="8339"/>
                    <a:pt x="10841" y="8339"/>
                  </a:cubicBezTo>
                  <a:cubicBezTo>
                    <a:pt x="11593" y="8339"/>
                    <a:pt x="12344" y="8266"/>
                    <a:pt x="13074" y="8100"/>
                  </a:cubicBezTo>
                  <a:cubicBezTo>
                    <a:pt x="13645" y="7981"/>
                    <a:pt x="14217" y="7790"/>
                    <a:pt x="14753" y="7552"/>
                  </a:cubicBezTo>
                  <a:cubicBezTo>
                    <a:pt x="15920" y="7017"/>
                    <a:pt x="16908" y="6266"/>
                    <a:pt x="17896" y="5457"/>
                  </a:cubicBezTo>
                  <a:lnTo>
                    <a:pt x="18039" y="5302"/>
                  </a:lnTo>
                  <a:lnTo>
                    <a:pt x="18253" y="5052"/>
                  </a:lnTo>
                  <a:lnTo>
                    <a:pt x="18444" y="4802"/>
                  </a:lnTo>
                  <a:cubicBezTo>
                    <a:pt x="18575" y="4635"/>
                    <a:pt x="18694" y="4457"/>
                    <a:pt x="18813" y="4278"/>
                  </a:cubicBezTo>
                  <a:cubicBezTo>
                    <a:pt x="18958" y="4037"/>
                    <a:pt x="18993" y="3913"/>
                    <a:pt x="18906" y="3913"/>
                  </a:cubicBezTo>
                  <a:cubicBezTo>
                    <a:pt x="18885" y="3913"/>
                    <a:pt x="18858" y="3919"/>
                    <a:pt x="18825" y="3933"/>
                  </a:cubicBezTo>
                  <a:cubicBezTo>
                    <a:pt x="18765" y="3945"/>
                    <a:pt x="18694" y="3992"/>
                    <a:pt x="18622" y="4040"/>
                  </a:cubicBezTo>
                  <a:cubicBezTo>
                    <a:pt x="18551" y="4088"/>
                    <a:pt x="18456" y="4147"/>
                    <a:pt x="18384" y="4219"/>
                  </a:cubicBezTo>
                  <a:lnTo>
                    <a:pt x="17896" y="4659"/>
                  </a:lnTo>
                  <a:cubicBezTo>
                    <a:pt x="17717" y="4814"/>
                    <a:pt x="17551" y="4957"/>
                    <a:pt x="17372" y="5100"/>
                  </a:cubicBezTo>
                  <a:lnTo>
                    <a:pt x="17110" y="5302"/>
                  </a:lnTo>
                  <a:cubicBezTo>
                    <a:pt x="17015" y="5362"/>
                    <a:pt x="16908" y="5433"/>
                    <a:pt x="16813" y="5493"/>
                  </a:cubicBezTo>
                  <a:cubicBezTo>
                    <a:pt x="16717" y="5552"/>
                    <a:pt x="16610" y="5635"/>
                    <a:pt x="16515" y="5695"/>
                  </a:cubicBezTo>
                  <a:cubicBezTo>
                    <a:pt x="16360" y="5778"/>
                    <a:pt x="16217" y="5885"/>
                    <a:pt x="16062" y="5969"/>
                  </a:cubicBezTo>
                  <a:cubicBezTo>
                    <a:pt x="15920" y="6064"/>
                    <a:pt x="15753" y="6147"/>
                    <a:pt x="15598" y="6243"/>
                  </a:cubicBezTo>
                  <a:cubicBezTo>
                    <a:pt x="14991" y="6588"/>
                    <a:pt x="14348" y="6850"/>
                    <a:pt x="13681" y="7076"/>
                  </a:cubicBezTo>
                  <a:cubicBezTo>
                    <a:pt x="13324" y="7195"/>
                    <a:pt x="12955" y="7302"/>
                    <a:pt x="12598" y="7398"/>
                  </a:cubicBezTo>
                  <a:cubicBezTo>
                    <a:pt x="12121" y="7517"/>
                    <a:pt x="11645" y="7636"/>
                    <a:pt x="11157" y="7695"/>
                  </a:cubicBezTo>
                  <a:cubicBezTo>
                    <a:pt x="10943" y="7731"/>
                    <a:pt x="10717" y="7731"/>
                    <a:pt x="10514" y="7731"/>
                  </a:cubicBezTo>
                  <a:cubicBezTo>
                    <a:pt x="10336" y="7731"/>
                    <a:pt x="10169" y="7719"/>
                    <a:pt x="9990" y="7695"/>
                  </a:cubicBezTo>
                  <a:cubicBezTo>
                    <a:pt x="9812" y="7683"/>
                    <a:pt x="9645" y="7659"/>
                    <a:pt x="9466" y="7636"/>
                  </a:cubicBezTo>
                  <a:cubicBezTo>
                    <a:pt x="8502" y="7540"/>
                    <a:pt x="7549" y="7326"/>
                    <a:pt x="6645" y="6957"/>
                  </a:cubicBezTo>
                  <a:cubicBezTo>
                    <a:pt x="5466" y="6481"/>
                    <a:pt x="4382" y="5778"/>
                    <a:pt x="3442" y="4921"/>
                  </a:cubicBezTo>
                  <a:cubicBezTo>
                    <a:pt x="2537" y="4099"/>
                    <a:pt x="1787" y="3111"/>
                    <a:pt x="1275" y="2183"/>
                  </a:cubicBezTo>
                  <a:cubicBezTo>
                    <a:pt x="1108" y="1885"/>
                    <a:pt x="894" y="1492"/>
                    <a:pt x="751" y="1111"/>
                  </a:cubicBezTo>
                  <a:cubicBezTo>
                    <a:pt x="644" y="932"/>
                    <a:pt x="572" y="754"/>
                    <a:pt x="489" y="587"/>
                  </a:cubicBezTo>
                  <a:cubicBezTo>
                    <a:pt x="406" y="420"/>
                    <a:pt x="358" y="289"/>
                    <a:pt x="299" y="182"/>
                  </a:cubicBezTo>
                  <a:cubicBezTo>
                    <a:pt x="245" y="86"/>
                    <a:pt x="173" y="0"/>
                    <a:pt x="1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6" name="Google Shape;27886;p42"/>
            <p:cNvSpPr/>
            <p:nvPr/>
          </p:nvSpPr>
          <p:spPr>
            <a:xfrm>
              <a:off x="7612550" y="2392925"/>
              <a:ext cx="378375" cy="246200"/>
            </a:xfrm>
            <a:custGeom>
              <a:avLst/>
              <a:gdLst/>
              <a:ahLst/>
              <a:cxnLst/>
              <a:rect l="l" t="t" r="r" b="b"/>
              <a:pathLst>
                <a:path w="15135" h="9848" extrusionOk="0">
                  <a:moveTo>
                    <a:pt x="10912" y="0"/>
                  </a:moveTo>
                  <a:cubicBezTo>
                    <a:pt x="10665" y="0"/>
                    <a:pt x="10417" y="9"/>
                    <a:pt x="10169" y="20"/>
                  </a:cubicBezTo>
                  <a:cubicBezTo>
                    <a:pt x="9454" y="68"/>
                    <a:pt x="8740" y="187"/>
                    <a:pt x="8061" y="377"/>
                  </a:cubicBezTo>
                  <a:cubicBezTo>
                    <a:pt x="7918" y="425"/>
                    <a:pt x="7716" y="496"/>
                    <a:pt x="7668" y="544"/>
                  </a:cubicBezTo>
                  <a:cubicBezTo>
                    <a:pt x="7561" y="651"/>
                    <a:pt x="7371" y="722"/>
                    <a:pt x="7144" y="794"/>
                  </a:cubicBezTo>
                  <a:cubicBezTo>
                    <a:pt x="5775" y="1282"/>
                    <a:pt x="4525" y="2068"/>
                    <a:pt x="3454" y="3020"/>
                  </a:cubicBezTo>
                  <a:cubicBezTo>
                    <a:pt x="2620" y="3759"/>
                    <a:pt x="1930" y="4616"/>
                    <a:pt x="1394" y="5604"/>
                  </a:cubicBezTo>
                  <a:cubicBezTo>
                    <a:pt x="798" y="6664"/>
                    <a:pt x="346" y="7819"/>
                    <a:pt x="120" y="8985"/>
                  </a:cubicBezTo>
                  <a:cubicBezTo>
                    <a:pt x="96" y="9152"/>
                    <a:pt x="60" y="9271"/>
                    <a:pt x="36" y="9402"/>
                  </a:cubicBezTo>
                  <a:cubicBezTo>
                    <a:pt x="25" y="9485"/>
                    <a:pt x="1" y="9628"/>
                    <a:pt x="25" y="9688"/>
                  </a:cubicBezTo>
                  <a:cubicBezTo>
                    <a:pt x="50" y="9798"/>
                    <a:pt x="89" y="9848"/>
                    <a:pt x="133" y="9848"/>
                  </a:cubicBezTo>
                  <a:cubicBezTo>
                    <a:pt x="214" y="9848"/>
                    <a:pt x="313" y="9683"/>
                    <a:pt x="382" y="9414"/>
                  </a:cubicBezTo>
                  <a:cubicBezTo>
                    <a:pt x="441" y="9235"/>
                    <a:pt x="477" y="9057"/>
                    <a:pt x="536" y="8878"/>
                  </a:cubicBezTo>
                  <a:lnTo>
                    <a:pt x="715" y="8342"/>
                  </a:lnTo>
                  <a:cubicBezTo>
                    <a:pt x="870" y="7902"/>
                    <a:pt x="1037" y="7461"/>
                    <a:pt x="1227" y="7033"/>
                  </a:cubicBezTo>
                  <a:lnTo>
                    <a:pt x="1418" y="6616"/>
                  </a:lnTo>
                  <a:cubicBezTo>
                    <a:pt x="1477" y="6485"/>
                    <a:pt x="1572" y="6354"/>
                    <a:pt x="1632" y="6211"/>
                  </a:cubicBezTo>
                  <a:cubicBezTo>
                    <a:pt x="2001" y="5485"/>
                    <a:pt x="2477" y="4806"/>
                    <a:pt x="3013" y="4175"/>
                  </a:cubicBezTo>
                  <a:cubicBezTo>
                    <a:pt x="3120" y="4068"/>
                    <a:pt x="3215" y="3949"/>
                    <a:pt x="3323" y="3854"/>
                  </a:cubicBezTo>
                  <a:cubicBezTo>
                    <a:pt x="3430" y="3747"/>
                    <a:pt x="3549" y="3639"/>
                    <a:pt x="3656" y="3532"/>
                  </a:cubicBezTo>
                  <a:cubicBezTo>
                    <a:pt x="3811" y="3366"/>
                    <a:pt x="3989" y="3235"/>
                    <a:pt x="4168" y="3068"/>
                  </a:cubicBezTo>
                  <a:cubicBezTo>
                    <a:pt x="4704" y="2616"/>
                    <a:pt x="5299" y="2223"/>
                    <a:pt x="5882" y="1854"/>
                  </a:cubicBezTo>
                  <a:cubicBezTo>
                    <a:pt x="5990" y="1782"/>
                    <a:pt x="6156" y="1723"/>
                    <a:pt x="6287" y="1663"/>
                  </a:cubicBezTo>
                  <a:cubicBezTo>
                    <a:pt x="6454" y="1580"/>
                    <a:pt x="6609" y="1496"/>
                    <a:pt x="6787" y="1437"/>
                  </a:cubicBezTo>
                  <a:cubicBezTo>
                    <a:pt x="7168" y="1306"/>
                    <a:pt x="7537" y="1187"/>
                    <a:pt x="7918" y="1092"/>
                  </a:cubicBezTo>
                  <a:cubicBezTo>
                    <a:pt x="8216" y="1020"/>
                    <a:pt x="8502" y="972"/>
                    <a:pt x="8799" y="937"/>
                  </a:cubicBezTo>
                  <a:cubicBezTo>
                    <a:pt x="9014" y="901"/>
                    <a:pt x="9228" y="853"/>
                    <a:pt x="9442" y="841"/>
                  </a:cubicBezTo>
                  <a:lnTo>
                    <a:pt x="9764" y="806"/>
                  </a:lnTo>
                  <a:lnTo>
                    <a:pt x="10097" y="794"/>
                  </a:lnTo>
                  <a:cubicBezTo>
                    <a:pt x="10288" y="782"/>
                    <a:pt x="10502" y="782"/>
                    <a:pt x="10693" y="782"/>
                  </a:cubicBezTo>
                  <a:cubicBezTo>
                    <a:pt x="10883" y="782"/>
                    <a:pt x="11074" y="794"/>
                    <a:pt x="11276" y="794"/>
                  </a:cubicBezTo>
                  <a:cubicBezTo>
                    <a:pt x="11466" y="794"/>
                    <a:pt x="11657" y="830"/>
                    <a:pt x="11847" y="830"/>
                  </a:cubicBezTo>
                  <a:cubicBezTo>
                    <a:pt x="12550" y="877"/>
                    <a:pt x="13240" y="984"/>
                    <a:pt x="13907" y="1151"/>
                  </a:cubicBezTo>
                  <a:cubicBezTo>
                    <a:pt x="14157" y="1234"/>
                    <a:pt x="14431" y="1246"/>
                    <a:pt x="14669" y="1306"/>
                  </a:cubicBezTo>
                  <a:cubicBezTo>
                    <a:pt x="14777" y="1324"/>
                    <a:pt x="14863" y="1333"/>
                    <a:pt x="14929" y="1333"/>
                  </a:cubicBezTo>
                  <a:cubicBezTo>
                    <a:pt x="15084" y="1333"/>
                    <a:pt x="15135" y="1283"/>
                    <a:pt x="15110" y="1175"/>
                  </a:cubicBezTo>
                  <a:cubicBezTo>
                    <a:pt x="15098" y="1092"/>
                    <a:pt x="15003" y="1008"/>
                    <a:pt x="14884" y="937"/>
                  </a:cubicBezTo>
                  <a:cubicBezTo>
                    <a:pt x="14753" y="841"/>
                    <a:pt x="14610" y="770"/>
                    <a:pt x="14443" y="687"/>
                  </a:cubicBezTo>
                  <a:cubicBezTo>
                    <a:pt x="13621" y="318"/>
                    <a:pt x="12681" y="127"/>
                    <a:pt x="11764" y="44"/>
                  </a:cubicBezTo>
                  <a:cubicBezTo>
                    <a:pt x="11483" y="12"/>
                    <a:pt x="11198" y="0"/>
                    <a:pt x="10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7" name="Google Shape;27887;p42"/>
            <p:cNvSpPr/>
            <p:nvPr/>
          </p:nvSpPr>
          <p:spPr>
            <a:xfrm>
              <a:off x="8011425" y="2432400"/>
              <a:ext cx="147950" cy="236750"/>
            </a:xfrm>
            <a:custGeom>
              <a:avLst/>
              <a:gdLst/>
              <a:ahLst/>
              <a:cxnLst/>
              <a:rect l="l" t="t" r="r" b="b"/>
              <a:pathLst>
                <a:path w="5918" h="9470" extrusionOk="0">
                  <a:moveTo>
                    <a:pt x="194" y="1"/>
                  </a:moveTo>
                  <a:cubicBezTo>
                    <a:pt x="148" y="1"/>
                    <a:pt x="117" y="15"/>
                    <a:pt x="95" y="36"/>
                  </a:cubicBezTo>
                  <a:cubicBezTo>
                    <a:pt x="0" y="132"/>
                    <a:pt x="119" y="286"/>
                    <a:pt x="441" y="525"/>
                  </a:cubicBezTo>
                  <a:cubicBezTo>
                    <a:pt x="822" y="822"/>
                    <a:pt x="1167" y="1156"/>
                    <a:pt x="1596" y="1465"/>
                  </a:cubicBezTo>
                  <a:cubicBezTo>
                    <a:pt x="1715" y="1560"/>
                    <a:pt x="1834" y="1644"/>
                    <a:pt x="1941" y="1751"/>
                  </a:cubicBezTo>
                  <a:cubicBezTo>
                    <a:pt x="2048" y="1870"/>
                    <a:pt x="2143" y="1977"/>
                    <a:pt x="2250" y="2072"/>
                  </a:cubicBezTo>
                  <a:cubicBezTo>
                    <a:pt x="2441" y="2299"/>
                    <a:pt x="2619" y="2513"/>
                    <a:pt x="2786" y="2727"/>
                  </a:cubicBezTo>
                  <a:cubicBezTo>
                    <a:pt x="2893" y="2846"/>
                    <a:pt x="2977" y="2965"/>
                    <a:pt x="3072" y="3084"/>
                  </a:cubicBezTo>
                  <a:cubicBezTo>
                    <a:pt x="3179" y="3203"/>
                    <a:pt x="3250" y="3323"/>
                    <a:pt x="3334" y="3465"/>
                  </a:cubicBezTo>
                  <a:cubicBezTo>
                    <a:pt x="3810" y="4192"/>
                    <a:pt x="4203" y="4966"/>
                    <a:pt x="4489" y="5787"/>
                  </a:cubicBezTo>
                  <a:lnTo>
                    <a:pt x="4501" y="5763"/>
                  </a:lnTo>
                  <a:cubicBezTo>
                    <a:pt x="4524" y="5847"/>
                    <a:pt x="4560" y="5930"/>
                    <a:pt x="4584" y="6001"/>
                  </a:cubicBezTo>
                  <a:cubicBezTo>
                    <a:pt x="4798" y="6644"/>
                    <a:pt x="4941" y="7299"/>
                    <a:pt x="5048" y="7954"/>
                  </a:cubicBezTo>
                  <a:cubicBezTo>
                    <a:pt x="5120" y="8430"/>
                    <a:pt x="5179" y="8859"/>
                    <a:pt x="5358" y="9014"/>
                  </a:cubicBezTo>
                  <a:cubicBezTo>
                    <a:pt x="5394" y="9037"/>
                    <a:pt x="5441" y="9145"/>
                    <a:pt x="5465" y="9240"/>
                  </a:cubicBezTo>
                  <a:cubicBezTo>
                    <a:pt x="5521" y="9393"/>
                    <a:pt x="5573" y="9470"/>
                    <a:pt x="5621" y="9470"/>
                  </a:cubicBezTo>
                  <a:cubicBezTo>
                    <a:pt x="5686" y="9470"/>
                    <a:pt x="5744" y="9333"/>
                    <a:pt x="5798" y="9061"/>
                  </a:cubicBezTo>
                  <a:cubicBezTo>
                    <a:pt x="5917" y="8323"/>
                    <a:pt x="5822" y="7490"/>
                    <a:pt x="5572" y="6680"/>
                  </a:cubicBezTo>
                  <a:cubicBezTo>
                    <a:pt x="5406" y="6144"/>
                    <a:pt x="5203" y="5609"/>
                    <a:pt x="4977" y="5085"/>
                  </a:cubicBezTo>
                  <a:cubicBezTo>
                    <a:pt x="4751" y="4561"/>
                    <a:pt x="4489" y="4061"/>
                    <a:pt x="4167" y="3584"/>
                  </a:cubicBezTo>
                  <a:cubicBezTo>
                    <a:pt x="3917" y="3180"/>
                    <a:pt x="3620" y="2811"/>
                    <a:pt x="3322" y="2453"/>
                  </a:cubicBezTo>
                  <a:cubicBezTo>
                    <a:pt x="3012" y="2096"/>
                    <a:pt x="2703" y="1751"/>
                    <a:pt x="2346" y="1441"/>
                  </a:cubicBezTo>
                  <a:cubicBezTo>
                    <a:pt x="1810" y="941"/>
                    <a:pt x="1215" y="525"/>
                    <a:pt x="583" y="155"/>
                  </a:cubicBezTo>
                  <a:cubicBezTo>
                    <a:pt x="395" y="42"/>
                    <a:pt x="273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8" name="Google Shape;27888;p42"/>
            <p:cNvSpPr/>
            <p:nvPr/>
          </p:nvSpPr>
          <p:spPr>
            <a:xfrm>
              <a:off x="8103400" y="2669650"/>
              <a:ext cx="54475" cy="148400"/>
            </a:xfrm>
            <a:custGeom>
              <a:avLst/>
              <a:gdLst/>
              <a:ahLst/>
              <a:cxnLst/>
              <a:rect l="l" t="t" r="r" b="b"/>
              <a:pathLst>
                <a:path w="2179" h="5936" extrusionOk="0">
                  <a:moveTo>
                    <a:pt x="1936" y="0"/>
                  </a:moveTo>
                  <a:cubicBezTo>
                    <a:pt x="1858" y="0"/>
                    <a:pt x="1767" y="242"/>
                    <a:pt x="1715" y="560"/>
                  </a:cubicBezTo>
                  <a:cubicBezTo>
                    <a:pt x="1596" y="1191"/>
                    <a:pt x="1476" y="1810"/>
                    <a:pt x="1322" y="2465"/>
                  </a:cubicBezTo>
                  <a:cubicBezTo>
                    <a:pt x="1131" y="3334"/>
                    <a:pt x="810" y="4179"/>
                    <a:pt x="393" y="4965"/>
                  </a:cubicBezTo>
                  <a:cubicBezTo>
                    <a:pt x="286" y="5132"/>
                    <a:pt x="191" y="5346"/>
                    <a:pt x="119" y="5524"/>
                  </a:cubicBezTo>
                  <a:cubicBezTo>
                    <a:pt x="48" y="5703"/>
                    <a:pt x="0" y="5846"/>
                    <a:pt x="48" y="5882"/>
                  </a:cubicBezTo>
                  <a:cubicBezTo>
                    <a:pt x="100" y="5904"/>
                    <a:pt x="162" y="5936"/>
                    <a:pt x="239" y="5936"/>
                  </a:cubicBezTo>
                  <a:cubicBezTo>
                    <a:pt x="284" y="5936"/>
                    <a:pt x="335" y="5925"/>
                    <a:pt x="393" y="5894"/>
                  </a:cubicBezTo>
                  <a:cubicBezTo>
                    <a:pt x="453" y="5846"/>
                    <a:pt x="536" y="5763"/>
                    <a:pt x="631" y="5655"/>
                  </a:cubicBezTo>
                  <a:cubicBezTo>
                    <a:pt x="714" y="5548"/>
                    <a:pt x="810" y="5417"/>
                    <a:pt x="881" y="5298"/>
                  </a:cubicBezTo>
                  <a:cubicBezTo>
                    <a:pt x="1000" y="5120"/>
                    <a:pt x="1107" y="4941"/>
                    <a:pt x="1191" y="4751"/>
                  </a:cubicBezTo>
                  <a:cubicBezTo>
                    <a:pt x="1286" y="4548"/>
                    <a:pt x="1381" y="4358"/>
                    <a:pt x="1465" y="4167"/>
                  </a:cubicBezTo>
                  <a:cubicBezTo>
                    <a:pt x="1536" y="3977"/>
                    <a:pt x="1643" y="3774"/>
                    <a:pt x="1715" y="3584"/>
                  </a:cubicBezTo>
                  <a:cubicBezTo>
                    <a:pt x="1905" y="3084"/>
                    <a:pt x="2024" y="2572"/>
                    <a:pt x="2084" y="2072"/>
                  </a:cubicBezTo>
                  <a:cubicBezTo>
                    <a:pt x="2155" y="1548"/>
                    <a:pt x="2155" y="1024"/>
                    <a:pt x="2179" y="476"/>
                  </a:cubicBezTo>
                  <a:lnTo>
                    <a:pt x="2179" y="476"/>
                  </a:lnTo>
                  <a:cubicBezTo>
                    <a:pt x="2143" y="655"/>
                    <a:pt x="2119" y="738"/>
                    <a:pt x="2096" y="845"/>
                  </a:cubicBezTo>
                  <a:cubicBezTo>
                    <a:pt x="2084" y="786"/>
                    <a:pt x="2072" y="738"/>
                    <a:pt x="2096" y="714"/>
                  </a:cubicBezTo>
                  <a:cubicBezTo>
                    <a:pt x="2119" y="345"/>
                    <a:pt x="2060" y="107"/>
                    <a:pt x="1965" y="12"/>
                  </a:cubicBezTo>
                  <a:cubicBezTo>
                    <a:pt x="1955" y="4"/>
                    <a:pt x="1946" y="0"/>
                    <a:pt x="19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9" name="Google Shape;27889;p42"/>
            <p:cNvSpPr/>
            <p:nvPr/>
          </p:nvSpPr>
          <p:spPr>
            <a:xfrm>
              <a:off x="7610775" y="2673675"/>
              <a:ext cx="11925" cy="49900"/>
            </a:xfrm>
            <a:custGeom>
              <a:avLst/>
              <a:gdLst/>
              <a:ahLst/>
              <a:cxnLst/>
              <a:rect l="l" t="t" r="r" b="b"/>
              <a:pathLst>
                <a:path w="477" h="1996" extrusionOk="0">
                  <a:moveTo>
                    <a:pt x="215" y="0"/>
                  </a:moveTo>
                  <a:cubicBezTo>
                    <a:pt x="158" y="0"/>
                    <a:pt x="115" y="132"/>
                    <a:pt x="72" y="244"/>
                  </a:cubicBezTo>
                  <a:cubicBezTo>
                    <a:pt x="12" y="399"/>
                    <a:pt x="0" y="672"/>
                    <a:pt x="12" y="970"/>
                  </a:cubicBezTo>
                  <a:cubicBezTo>
                    <a:pt x="36" y="1113"/>
                    <a:pt x="60" y="1268"/>
                    <a:pt x="96" y="1411"/>
                  </a:cubicBezTo>
                  <a:cubicBezTo>
                    <a:pt x="119" y="1565"/>
                    <a:pt x="167" y="1708"/>
                    <a:pt x="226" y="1827"/>
                  </a:cubicBezTo>
                  <a:cubicBezTo>
                    <a:pt x="269" y="1942"/>
                    <a:pt x="308" y="1995"/>
                    <a:pt x="341" y="1995"/>
                  </a:cubicBezTo>
                  <a:cubicBezTo>
                    <a:pt x="373" y="1995"/>
                    <a:pt x="399" y="1945"/>
                    <a:pt x="417" y="1851"/>
                  </a:cubicBezTo>
                  <a:cubicBezTo>
                    <a:pt x="465" y="1565"/>
                    <a:pt x="477" y="1220"/>
                    <a:pt x="429" y="744"/>
                  </a:cubicBezTo>
                  <a:cubicBezTo>
                    <a:pt x="429" y="577"/>
                    <a:pt x="417" y="446"/>
                    <a:pt x="393" y="339"/>
                  </a:cubicBezTo>
                  <a:cubicBezTo>
                    <a:pt x="357" y="220"/>
                    <a:pt x="322" y="137"/>
                    <a:pt x="286" y="65"/>
                  </a:cubicBezTo>
                  <a:cubicBezTo>
                    <a:pt x="260" y="19"/>
                    <a:pt x="236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/>
              <a:t>ĐƠN CHẤT</a:t>
            </a:r>
            <a:br>
              <a:rPr lang="en" dirty="0"/>
            </a:br>
            <a:r>
              <a:rPr lang="en" dirty="0"/>
              <a:t>1. Đơn chất là gì?</a:t>
            </a:r>
            <a:endParaRPr dirty="0"/>
          </a:p>
        </p:txBody>
      </p:sp>
      <p:sp>
        <p:nvSpPr>
          <p:cNvPr id="28015" name="Google Shape;28015;p42"/>
          <p:cNvSpPr txBox="1">
            <a:spLocks noGrp="1"/>
          </p:cNvSpPr>
          <p:nvPr>
            <p:ph type="title" idx="2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/>
              <a:t>I.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95522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09245" y="2984480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F4E793A1-28C2-4505-BBE0-9D41C1946D27}"/>
              </a:ext>
            </a:extLst>
          </p:cNvPr>
          <p:cNvSpPr/>
          <p:nvPr/>
        </p:nvSpPr>
        <p:spPr>
          <a:xfrm>
            <a:off x="0" y="-78261"/>
            <a:ext cx="121920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/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0253925C-A038-4A8B-9C7A-D1CA6478E7D2}"/>
              </a:ext>
            </a:extLst>
          </p:cNvPr>
          <p:cNvSpPr/>
          <p:nvPr/>
        </p:nvSpPr>
        <p:spPr>
          <a:xfrm>
            <a:off x="4012689" y="4472089"/>
            <a:ext cx="97494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r>
              <a:rPr lang="en-US" sz="3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vi-VN" sz="3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9EBD2E07-3390-4677-B128-B360AED0D5CE}"/>
              </a:ext>
            </a:extLst>
          </p:cNvPr>
          <p:cNvSpPr/>
          <p:nvPr/>
        </p:nvSpPr>
        <p:spPr>
          <a:xfrm>
            <a:off x="9228301" y="4572377"/>
            <a:ext cx="1519968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vi-VN" sz="72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861D02D3-A24F-4664-B3F0-75C4E0A35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217" y="6171880"/>
            <a:ext cx="11558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ác chất nào có đặc điểm gì giống nhau?  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C01C96C3-97E0-45E0-88D3-EFA91074E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5740" y="3274671"/>
            <a:ext cx="112730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oá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altLang="en-US" sz="40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9"/>
          <a:srcRect l="58169" t="2959" r="1726"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2" descr="Khí Oxygen (O2)">
            <a:extLst>
              <a:ext uri="{FF2B5EF4-FFF2-40B4-BE49-F238E27FC236}">
                <a16:creationId xmlns:a16="http://schemas.microsoft.com/office/drawing/2014/main" id="{22EFC00B-70B6-2580-5A9F-CA0576577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67" y="4131420"/>
            <a:ext cx="2677585" cy="199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56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09245" y="2995631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F4E793A1-28C2-4505-BBE0-9D41C1946D27}"/>
              </a:ext>
            </a:extLst>
          </p:cNvPr>
          <p:cNvSpPr/>
          <p:nvPr/>
        </p:nvSpPr>
        <p:spPr>
          <a:xfrm>
            <a:off x="-114300" y="136356"/>
            <a:ext cx="12192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sát ảnh, xác định các vật thể trên thuộc thể gì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0253925C-A038-4A8B-9C7A-D1CA6478E7D2}"/>
              </a:ext>
            </a:extLst>
          </p:cNvPr>
          <p:cNvSpPr/>
          <p:nvPr/>
        </p:nvSpPr>
        <p:spPr>
          <a:xfrm>
            <a:off x="3960590" y="4472089"/>
            <a:ext cx="107914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r>
              <a:rPr lang="en-US" sz="7200" b="1" cap="none" spc="0" baseline="-25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vi-VN" sz="7200" b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l="58169" t="2959" r="1726"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2" descr="Khí Oxygen (O2)">
            <a:extLst>
              <a:ext uri="{FF2B5EF4-FFF2-40B4-BE49-F238E27FC236}">
                <a16:creationId xmlns:a16="http://schemas.microsoft.com/office/drawing/2014/main" id="{3A6BD12E-5DC2-EEEA-352E-DD5C01492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011" y="4076568"/>
            <a:ext cx="2677585" cy="199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ình chữ nhật 9">
            <a:extLst>
              <a:ext uri="{FF2B5EF4-FFF2-40B4-BE49-F238E27FC236}">
                <a16:creationId xmlns:a16="http://schemas.microsoft.com/office/drawing/2014/main" id="{F249DDC8-253D-EFFE-F940-C8DEE5A6E456}"/>
              </a:ext>
            </a:extLst>
          </p:cNvPr>
          <p:cNvSpPr/>
          <p:nvPr/>
        </p:nvSpPr>
        <p:spPr>
          <a:xfrm>
            <a:off x="9228301" y="4572377"/>
            <a:ext cx="1519968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vi-VN" sz="72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334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id="{95822DA1-7C4C-4152-8B12-D26C6D96D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95851"/>
              </p:ext>
            </p:extLst>
          </p:nvPr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m </a:t>
            </a:r>
            <a:r>
              <a:rPr lang="vi-VN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311" y="3409168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972" y="628608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Brace 1"/>
          <p:cNvSpPr/>
          <p:nvPr/>
        </p:nvSpPr>
        <p:spPr>
          <a:xfrm>
            <a:off x="8305896" y="1444752"/>
            <a:ext cx="1313592" cy="3822192"/>
          </a:xfrm>
          <a:prstGeom prst="rightBrace">
            <a:avLst/>
          </a:pr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725820" y="2856973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0897"/>
            <a:fld id="{54EBDB9A-3205-4AF5-B8A1-96BA7FEA9873}" type="slidenum">
              <a:rPr lang="en-US">
                <a:solidFill>
                  <a:srgbClr val="FFFFFF"/>
                </a:solidFill>
                <a:latin typeface="Arial"/>
              </a:rPr>
              <a:pPr defTabSz="910897"/>
              <a:t>17</a:t>
            </a:fld>
            <a:endParaRPr lang="en-US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6388" name="Picture 3" descr="Cu-sf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96000" y="654741"/>
            <a:ext cx="3619732" cy="361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5B8C878-0681-47F4-9868-9183F3886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91" y="1270739"/>
            <a:ext cx="4499010" cy="337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F0F46409-A4AD-49B7-BA5C-9996470B2AA4}"/>
              </a:ext>
            </a:extLst>
          </p:cNvPr>
          <p:cNvSpPr/>
          <p:nvPr/>
        </p:nvSpPr>
        <p:spPr>
          <a:xfrm>
            <a:off x="2798695" y="1699884"/>
            <a:ext cx="1589452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</a:rPr>
              <a:t>Cu</a:t>
            </a:r>
            <a:endParaRPr kumimoji="0" lang="vi-VN" sz="7200" b="1" i="0" u="none" strike="noStrike" kern="0" cap="none" spc="0" normalizeH="0" baseline="0" noProof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CC93107D-DED0-44C8-9403-757F42D1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78" y="238540"/>
            <a:ext cx="113869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kim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oại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sắ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xế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hư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pic>
        <p:nvPicPr>
          <p:cNvPr id="3" name="Hình ảnh 2" descr="Ảnh có chứa gạch, tòa nhà, ngoài trời, màu cam&#10;&#10;Mô tả được tạo tự động">
            <a:extLst>
              <a:ext uri="{FF2B5EF4-FFF2-40B4-BE49-F238E27FC236}">
                <a16:creationId xmlns:a16="http://schemas.microsoft.com/office/drawing/2014/main" id="{FE90323F-2A99-4446-8910-FF1F12A900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866" y="3824981"/>
            <a:ext cx="4312445" cy="2869736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15560D76-F88D-4057-9A27-AB57ACD19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514" y="4351862"/>
            <a:ext cx="76373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kim loại, các nguyên tử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đơn lẻ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sắp xếp khít nhau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  <a:endParaRPr lang="vi-VN" altLang="en-US" sz="32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306" y="5623681"/>
            <a:ext cx="6836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hi nói kim loại đồng. Chúng ta có thể viết tắt là kim loại C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 rot="4227631">
            <a:off x="2540794" y="3446352"/>
            <a:ext cx="557213" cy="304800"/>
            <a:chOff x="576" y="480"/>
            <a:chExt cx="768" cy="432"/>
          </a:xfrm>
        </p:grpSpPr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575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752600" y="2939145"/>
            <a:ext cx="4648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 rot="-2839689">
            <a:off x="4140994" y="4817952"/>
            <a:ext cx="557213" cy="304800"/>
            <a:chOff x="576" y="480"/>
            <a:chExt cx="768" cy="432"/>
          </a:xfrm>
        </p:grpSpPr>
        <p:sp>
          <p:nvSpPr>
            <p:cNvPr id="10248" name="Oval 8"/>
            <p:cNvSpPr>
              <a:spLocks noChangeArrowheads="1"/>
            </p:cNvSpPr>
            <p:nvPr/>
          </p:nvSpPr>
          <p:spPr bwMode="auto">
            <a:xfrm>
              <a:off x="913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576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386138" y="3015345"/>
            <a:ext cx="557212" cy="304800"/>
            <a:chOff x="576" y="480"/>
            <a:chExt cx="768" cy="432"/>
          </a:xfrm>
        </p:grpSpPr>
        <p:sp>
          <p:nvSpPr>
            <p:cNvPr id="10251" name="Oval 11"/>
            <p:cNvSpPr>
              <a:spLocks noChangeArrowheads="1"/>
            </p:cNvSpPr>
            <p:nvPr/>
          </p:nvSpPr>
          <p:spPr bwMode="auto">
            <a:xfrm>
              <a:off x="913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2" name="Oval 12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 rot="-1478161">
            <a:off x="5181601" y="4615545"/>
            <a:ext cx="557213" cy="304800"/>
            <a:chOff x="576" y="480"/>
            <a:chExt cx="768" cy="432"/>
          </a:xfrm>
        </p:grpSpPr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>
              <a:off x="913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 rot="3841906">
            <a:off x="3988594" y="3903552"/>
            <a:ext cx="557213" cy="304800"/>
            <a:chOff x="576" y="480"/>
            <a:chExt cx="768" cy="432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912" y="481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569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 rot="-3372337">
            <a:off x="5106194" y="3319352"/>
            <a:ext cx="557213" cy="304800"/>
            <a:chOff x="576" y="480"/>
            <a:chExt cx="768" cy="432"/>
          </a:xfrm>
        </p:grpSpPr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914" y="474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578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 rot="656126">
            <a:off x="2514601" y="4463145"/>
            <a:ext cx="557213" cy="304800"/>
            <a:chOff x="576" y="480"/>
            <a:chExt cx="768" cy="432"/>
          </a:xfrm>
        </p:grpSpPr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575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7" name="Rectangle 25"/>
          <p:cNvSpPr>
            <a:spLocks noChangeArrowheads="1"/>
          </p:cNvSpPr>
          <p:nvPr/>
        </p:nvSpPr>
        <p:spPr bwMode="auto">
          <a:xfrm>
            <a:off x="6400800" y="2939145"/>
            <a:ext cx="402113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48" name="Text Box 26"/>
          <p:cNvSpPr txBox="1">
            <a:spLocks noChangeArrowheads="1"/>
          </p:cNvSpPr>
          <p:nvPr/>
        </p:nvSpPr>
        <p:spPr bwMode="auto">
          <a:xfrm>
            <a:off x="2440781" y="2105474"/>
            <a:ext cx="3005138" cy="707886"/>
          </a:xfrm>
          <a:prstGeom prst="rect">
            <a:avLst/>
          </a:prstGeom>
          <a:solidFill>
            <a:srgbClr val="00091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hiđro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en-US" sz="40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349" name="Text Box 27"/>
          <p:cNvSpPr txBox="1">
            <a:spLocks noChangeArrowheads="1"/>
          </p:cNvSpPr>
          <p:nvPr/>
        </p:nvSpPr>
        <p:spPr bwMode="auto">
          <a:xfrm>
            <a:off x="6797708" y="2063509"/>
            <a:ext cx="3005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oxi</a:t>
            </a:r>
            <a:endParaRPr lang="en-US" sz="36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 rot="656126">
            <a:off x="6940550" y="4836208"/>
            <a:ext cx="762000" cy="381000"/>
            <a:chOff x="576" y="480"/>
            <a:chExt cx="768" cy="432"/>
          </a:xfrm>
        </p:grpSpPr>
        <p:sp>
          <p:nvSpPr>
            <p:cNvPr id="14383" name="Oval 47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4" name="Oval 48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 rot="656126">
            <a:off x="7086600" y="4158345"/>
            <a:ext cx="762000" cy="457200"/>
            <a:chOff x="576" y="480"/>
            <a:chExt cx="768" cy="432"/>
          </a:xfrm>
        </p:grpSpPr>
        <p:sp>
          <p:nvSpPr>
            <p:cNvPr id="14381" name="Oval 73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2" name="Oval 74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Group 75"/>
          <p:cNvGrpSpPr>
            <a:grpSpLocks/>
          </p:cNvGrpSpPr>
          <p:nvPr/>
        </p:nvGrpSpPr>
        <p:grpSpPr bwMode="auto">
          <a:xfrm rot="-7009267">
            <a:off x="7990682" y="4395677"/>
            <a:ext cx="665162" cy="409575"/>
            <a:chOff x="576" y="480"/>
            <a:chExt cx="768" cy="432"/>
          </a:xfrm>
        </p:grpSpPr>
        <p:sp>
          <p:nvSpPr>
            <p:cNvPr id="14379" name="Oval 76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0" name="Oval 77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Group 78"/>
          <p:cNvGrpSpPr>
            <a:grpSpLocks/>
          </p:cNvGrpSpPr>
          <p:nvPr/>
        </p:nvGrpSpPr>
        <p:grpSpPr bwMode="auto">
          <a:xfrm rot="656126">
            <a:off x="9377363" y="5002895"/>
            <a:ext cx="760412" cy="381000"/>
            <a:chOff x="576" y="480"/>
            <a:chExt cx="768" cy="432"/>
          </a:xfrm>
        </p:grpSpPr>
        <p:sp>
          <p:nvSpPr>
            <p:cNvPr id="14377" name="Oval 79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8" name="Oval 80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Group 81"/>
          <p:cNvGrpSpPr>
            <a:grpSpLocks/>
          </p:cNvGrpSpPr>
          <p:nvPr/>
        </p:nvGrpSpPr>
        <p:grpSpPr bwMode="auto">
          <a:xfrm rot="-3050976">
            <a:off x="9372601" y="4120246"/>
            <a:ext cx="725487" cy="417512"/>
            <a:chOff x="576" y="480"/>
            <a:chExt cx="768" cy="432"/>
          </a:xfrm>
        </p:grpSpPr>
        <p:sp>
          <p:nvSpPr>
            <p:cNvPr id="14375" name="Oval 82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6" name="Oval 83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" name="Group 84"/>
          <p:cNvGrpSpPr>
            <a:grpSpLocks/>
          </p:cNvGrpSpPr>
          <p:nvPr/>
        </p:nvGrpSpPr>
        <p:grpSpPr bwMode="auto">
          <a:xfrm rot="3430967">
            <a:off x="8010525" y="3375708"/>
            <a:ext cx="725488" cy="417512"/>
            <a:chOff x="576" y="480"/>
            <a:chExt cx="768" cy="432"/>
          </a:xfrm>
        </p:grpSpPr>
        <p:sp>
          <p:nvSpPr>
            <p:cNvPr id="14373" name="Oval 85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4" name="Oval 86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 rot="656126">
            <a:off x="8991601" y="3243945"/>
            <a:ext cx="747713" cy="395288"/>
            <a:chOff x="576" y="480"/>
            <a:chExt cx="768" cy="432"/>
          </a:xfrm>
        </p:grpSpPr>
        <p:sp>
          <p:nvSpPr>
            <p:cNvPr id="14371" name="Oval 88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2" name="Oval 89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90"/>
          <p:cNvGrpSpPr>
            <a:grpSpLocks/>
          </p:cNvGrpSpPr>
          <p:nvPr/>
        </p:nvGrpSpPr>
        <p:grpSpPr bwMode="auto">
          <a:xfrm rot="656126">
            <a:off x="6851650" y="3532871"/>
            <a:ext cx="685800" cy="377825"/>
            <a:chOff x="576" y="480"/>
            <a:chExt cx="768" cy="432"/>
          </a:xfrm>
        </p:grpSpPr>
        <p:sp>
          <p:nvSpPr>
            <p:cNvPr id="14369" name="Oval 91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0" name="Oval 92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33" name="Oval 93"/>
          <p:cNvSpPr>
            <a:spLocks noChangeArrowheads="1"/>
          </p:cNvSpPr>
          <p:nvPr/>
        </p:nvSpPr>
        <p:spPr bwMode="auto">
          <a:xfrm>
            <a:off x="2286000" y="762000"/>
            <a:ext cx="685800" cy="6858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39" name="Oval 99"/>
          <p:cNvSpPr>
            <a:spLocks noChangeArrowheads="1"/>
          </p:cNvSpPr>
          <p:nvPr/>
        </p:nvSpPr>
        <p:spPr bwMode="auto">
          <a:xfrm>
            <a:off x="4343400" y="7620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41" name="Oval 101"/>
          <p:cNvSpPr>
            <a:spLocks noChangeArrowheads="1"/>
          </p:cNvSpPr>
          <p:nvPr/>
        </p:nvSpPr>
        <p:spPr bwMode="auto">
          <a:xfrm>
            <a:off x="7010401" y="533400"/>
            <a:ext cx="9445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0343" name="Oval 103"/>
          <p:cNvSpPr>
            <a:spLocks noChangeArrowheads="1"/>
          </p:cNvSpPr>
          <p:nvPr/>
        </p:nvSpPr>
        <p:spPr bwMode="auto">
          <a:xfrm>
            <a:off x="8915401" y="533400"/>
            <a:ext cx="10207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4362" name="Rectangle 104"/>
          <p:cNvSpPr>
            <a:spLocks noChangeArrowheads="1"/>
          </p:cNvSpPr>
          <p:nvPr/>
        </p:nvSpPr>
        <p:spPr bwMode="auto">
          <a:xfrm>
            <a:off x="1752600" y="228600"/>
            <a:ext cx="464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63" name="Rectangle 105"/>
          <p:cNvSpPr>
            <a:spLocks noChangeArrowheads="1"/>
          </p:cNvSpPr>
          <p:nvPr/>
        </p:nvSpPr>
        <p:spPr bwMode="auto">
          <a:xfrm>
            <a:off x="6400800" y="228600"/>
            <a:ext cx="4038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A2F976D4-4B4D-4F27-AD1E-2354A41B6A91}"/>
              </a:ext>
            </a:extLst>
          </p:cNvPr>
          <p:cNvSpPr txBox="1"/>
          <p:nvPr/>
        </p:nvSpPr>
        <p:spPr>
          <a:xfrm>
            <a:off x="5089269" y="2063509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C83F120-995B-435A-A5FB-2B3ABC74ECCB}"/>
              </a:ext>
            </a:extLst>
          </p:cNvPr>
          <p:cNvSpPr txBox="1"/>
          <p:nvPr/>
        </p:nvSpPr>
        <p:spPr>
          <a:xfrm>
            <a:off x="9251734" y="2038047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64" name="Text Box 21">
            <a:extLst>
              <a:ext uri="{FF2B5EF4-FFF2-40B4-BE49-F238E27FC236}">
                <a16:creationId xmlns:a16="http://schemas.microsoft.com/office/drawing/2014/main" id="{D6E41AEE-7C2B-4374-8F2D-DF843E890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92"/>
            <a:ext cx="12205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phi kim,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li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kế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với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hau như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9E78EA00-BF2C-4297-BD0E-86A3A825A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18" y="5572315"/>
            <a:ext cx="117429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phi kim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 ở thể khí,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 các nguyên tử thường liên kết với nhau theo một số nhất định và thường là 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44444E-6 L -8.33333E-7 0.2995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2 0.04421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219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98 0.03472 L 0.09167 -0.1872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76" y="-1111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28333 -0.1555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-77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0.04468 L 0.15768 0.09953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94" y="719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11111E-6 L -0.35743 -0.21111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78" y="-1055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48148E-6 L 0.08607 0.1555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777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3.7037E-7 L 0.25 -3.7037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7 4.07407E-6 L -0.1457 -0.2548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-1275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125 0.05602 L 0.05834 -0.20995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1331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5E-6 1.48148E-6 L -0.27917 -0.0882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58" y="-442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25E-6 -3.7037E-6 L -0.02083 0.21135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055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6 -2.59259E-6 L 0.2793 0.08889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444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25 -0.0449 L 0.28346 0.02199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333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04167E-6 -3.7037E-7 L -0.2707 0.2333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42" y="1166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1.76144E-6 L 0.0875 0.01665 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1181 -0.00741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11" y="-37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23 3.2871E-6 L 0.08021 -0.0111 " pathEditMode="relative" rAng="0" ptsTypes="AA">
                                      <p:cBhvr>
                                        <p:cTn id="40" dur="50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-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91123E-6 L -0.07656 0.0111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3" grpId="0" animBg="1"/>
      <p:bldP spid="10339" grpId="0" animBg="1"/>
      <p:bldP spid="10341" grpId="0" animBg="1"/>
      <p:bldP spid="10343" grpId="0" animBg="1"/>
      <p:bldP spid="61" grpId="0"/>
      <p:bldP spid="18" grpId="0"/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id="{95822DA1-7C4C-4152-8B12-D26C6D96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i kim 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89562" y="4138338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</a:p>
        </p:txBody>
      </p:sp>
      <p:pic>
        <p:nvPicPr>
          <p:cNvPr id="1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394960" y="161767"/>
            <a:ext cx="2863402" cy="2684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58169" t="8162" r="1726" b="11590"/>
          <a:stretch/>
        </p:blipFill>
        <p:spPr>
          <a:xfrm>
            <a:off x="6453010" y="3793902"/>
            <a:ext cx="1831453" cy="21023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/>
          <p:nvPr/>
        </p:nvSpPr>
        <p:spPr>
          <a:xfrm>
            <a:off x="7083429" y="2324556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khí</a:t>
            </a:r>
          </a:p>
        </p:txBody>
      </p:sp>
      <p:pic>
        <p:nvPicPr>
          <p:cNvPr id="2" name="Picture 2" descr="Khí Oxygen (O2)">
            <a:extLst>
              <a:ext uri="{FF2B5EF4-FFF2-40B4-BE49-F238E27FC236}">
                <a16:creationId xmlns:a16="http://schemas.microsoft.com/office/drawing/2014/main" id="{23A1810B-3AD5-1DF2-B5CC-CCE1C4CA6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262" y="318610"/>
            <a:ext cx="2677585" cy="199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3138828"/>
      </p:ext>
    </p:extLst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/>
              <a:t>KHỞI ĐỘNG: Trò chơi giải ô chữ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320800" y="6604000"/>
            <a:ext cx="893467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</a:p>
        </p:txBody>
      </p:sp>
    </p:spTree>
    <p:extLst>
      <p:ext uri="{BB962C8B-B14F-4D97-AF65-F5344CB8AC3E}">
        <p14:creationId xmlns:p14="http://schemas.microsoft.com/office/powerpoint/2010/main" val="2358524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20000"/>
            <a:lumOff val="80000"/>
            <a:alpha val="6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9412" y="78163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5268" y="1002808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ơn 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05268" y="1927454"/>
            <a:ext cx="11628236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là những chất tạo nên từ 1 nguyên tố hóa học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im loại: Sắt, bạc, đồng,…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phi kim: Carbon, Oxygen,…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hí hiếm: Helium, Neon,…</a:t>
            </a:r>
            <a:endParaRPr lang="vi-VN" altLang="en-US" sz="3200" dirty="0">
              <a:solidFill>
                <a:srgbClr val="002060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73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CA60502-B9D1-4B1A-B614-F5CCB029F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824168"/>
            <a:ext cx="4343400" cy="3352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63" name="Group 3">
            <a:extLst>
              <a:ext uri="{FF2B5EF4-FFF2-40B4-BE49-F238E27FC236}">
                <a16:creationId xmlns:a16="http://schemas.microsoft.com/office/drawing/2014/main" id="{43407C04-D213-4D97-BB85-20F1BCCB51BB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5338768"/>
            <a:ext cx="838200" cy="685800"/>
            <a:chOff x="3648" y="336"/>
            <a:chExt cx="768" cy="650"/>
          </a:xfrm>
        </p:grpSpPr>
        <p:sp>
          <p:nvSpPr>
            <p:cNvPr id="15525" name="Oval 4">
              <a:extLst>
                <a:ext uri="{FF2B5EF4-FFF2-40B4-BE49-F238E27FC236}">
                  <a16:creationId xmlns:a16="http://schemas.microsoft.com/office/drawing/2014/main" id="{34E7AEBA-25F0-4BAB-9EEA-A3B3881447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6" name="Oval 5">
              <a:extLst>
                <a:ext uri="{FF2B5EF4-FFF2-40B4-BE49-F238E27FC236}">
                  <a16:creationId xmlns:a16="http://schemas.microsoft.com/office/drawing/2014/main" id="{5A09084A-5EF9-4328-AEDA-3FE25D98FF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7" name="Oval 6">
              <a:extLst>
                <a:ext uri="{FF2B5EF4-FFF2-40B4-BE49-F238E27FC236}">
                  <a16:creationId xmlns:a16="http://schemas.microsoft.com/office/drawing/2014/main" id="{027C8804-134D-4641-8C06-C248FD23ED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364" name="Text Box 7">
            <a:extLst>
              <a:ext uri="{FF2B5EF4-FFF2-40B4-BE49-F238E27FC236}">
                <a16:creationId xmlns:a16="http://schemas.microsoft.com/office/drawing/2014/main" id="{6622279F-9136-4CB9-80E0-E84526F6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24" y="6227142"/>
            <a:ext cx="277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ỎNG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5365" name="Group 11">
            <a:extLst>
              <a:ext uri="{FF2B5EF4-FFF2-40B4-BE49-F238E27FC236}">
                <a16:creationId xmlns:a16="http://schemas.microsoft.com/office/drawing/2014/main" id="{C9409E44-DCCF-40AD-80EA-E0710487692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747969"/>
            <a:ext cx="3733800" cy="3891943"/>
            <a:chOff x="3168" y="1720"/>
            <a:chExt cx="2352" cy="2358"/>
          </a:xfrm>
        </p:grpSpPr>
        <p:pic>
          <p:nvPicPr>
            <p:cNvPr id="15521" name="Picture 12" descr="ionenkristall2[1]">
              <a:extLst>
                <a:ext uri="{FF2B5EF4-FFF2-40B4-BE49-F238E27FC236}">
                  <a16:creationId xmlns:a16="http://schemas.microsoft.com/office/drawing/2014/main" id="{C9A25D5D-0F55-48E2-BC36-E5230482E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20"/>
              <a:ext cx="2352" cy="207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522" name="Text Box 13">
              <a:extLst>
                <a:ext uri="{FF2B5EF4-FFF2-40B4-BE49-F238E27FC236}">
                  <a16:creationId xmlns:a16="http://schemas.microsoft.com/office/drawing/2014/main" id="{4DF37D2C-5B56-4ED7-BD4F-628F5193F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828"/>
              <a:ext cx="17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UỐI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Ă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(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RẮ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523" name="Text Box 14">
              <a:extLst>
                <a:ext uri="{FF2B5EF4-FFF2-40B4-BE49-F238E27FC236}">
                  <a16:creationId xmlns:a16="http://schemas.microsoft.com/office/drawing/2014/main" id="{F511BC02-CB27-4C90-B778-89EAD269A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" y="324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5524" name="Text Box 15">
              <a:extLst>
                <a:ext uri="{FF2B5EF4-FFF2-40B4-BE49-F238E27FC236}">
                  <a16:creationId xmlns:a16="http://schemas.microsoft.com/office/drawing/2014/main" id="{587FFB50-0136-4CFD-A350-B40B0A2A4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2147"/>
              <a:ext cx="4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</p:grpSp>
      <p:grpSp>
        <p:nvGrpSpPr>
          <p:cNvPr id="15366" name="Group 19">
            <a:extLst>
              <a:ext uri="{FF2B5EF4-FFF2-40B4-BE49-F238E27FC236}">
                <a16:creationId xmlns:a16="http://schemas.microsoft.com/office/drawing/2014/main" id="{AFB5184B-5554-4C6B-A071-E2052ADD4AB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05168"/>
            <a:ext cx="838200" cy="685800"/>
            <a:chOff x="3648" y="336"/>
            <a:chExt cx="768" cy="650"/>
          </a:xfrm>
        </p:grpSpPr>
        <p:sp>
          <p:nvSpPr>
            <p:cNvPr id="15518" name="Oval 20">
              <a:extLst>
                <a:ext uri="{FF2B5EF4-FFF2-40B4-BE49-F238E27FC236}">
                  <a16:creationId xmlns:a16="http://schemas.microsoft.com/office/drawing/2014/main" id="{19515AA2-DD41-4CF8-A50D-EFF50010BB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9" name="Oval 21">
              <a:extLst>
                <a:ext uri="{FF2B5EF4-FFF2-40B4-BE49-F238E27FC236}">
                  <a16:creationId xmlns:a16="http://schemas.microsoft.com/office/drawing/2014/main" id="{8769A262-563B-4AAB-A604-E91E19CC7D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0" name="Oval 22">
              <a:extLst>
                <a:ext uri="{FF2B5EF4-FFF2-40B4-BE49-F238E27FC236}">
                  <a16:creationId xmlns:a16="http://schemas.microsoft.com/office/drawing/2014/main" id="{F1CAB051-6094-4A91-927D-CA3956528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7" name="Group 23">
            <a:extLst>
              <a:ext uri="{FF2B5EF4-FFF2-40B4-BE49-F238E27FC236}">
                <a16:creationId xmlns:a16="http://schemas.microsoft.com/office/drawing/2014/main" id="{BC2B9997-568D-412A-AA11-C60F3E7FEEF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14768"/>
            <a:ext cx="838200" cy="685800"/>
            <a:chOff x="3648" y="336"/>
            <a:chExt cx="768" cy="650"/>
          </a:xfrm>
        </p:grpSpPr>
        <p:sp>
          <p:nvSpPr>
            <p:cNvPr id="15515" name="Oval 24">
              <a:extLst>
                <a:ext uri="{FF2B5EF4-FFF2-40B4-BE49-F238E27FC236}">
                  <a16:creationId xmlns:a16="http://schemas.microsoft.com/office/drawing/2014/main" id="{DD3C29E7-7F95-4D17-845F-7FB53CFA1C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6" name="Oval 25">
              <a:extLst>
                <a:ext uri="{FF2B5EF4-FFF2-40B4-BE49-F238E27FC236}">
                  <a16:creationId xmlns:a16="http://schemas.microsoft.com/office/drawing/2014/main" id="{C8A9A67F-46B2-4D10-B7CC-3D858D386B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7" name="Oval 26">
              <a:extLst>
                <a:ext uri="{FF2B5EF4-FFF2-40B4-BE49-F238E27FC236}">
                  <a16:creationId xmlns:a16="http://schemas.microsoft.com/office/drawing/2014/main" id="{578E4D9D-ADCD-4137-A899-9C131E80C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8" name="Group 27">
            <a:extLst>
              <a:ext uri="{FF2B5EF4-FFF2-40B4-BE49-F238E27FC236}">
                <a16:creationId xmlns:a16="http://schemas.microsoft.com/office/drawing/2014/main" id="{4EF9DD6A-B22F-42E6-A89D-1F3B75508DCD}"/>
              </a:ext>
            </a:extLst>
          </p:cNvPr>
          <p:cNvGrpSpPr>
            <a:grpSpLocks/>
          </p:cNvGrpSpPr>
          <p:nvPr/>
        </p:nvGrpSpPr>
        <p:grpSpPr bwMode="auto">
          <a:xfrm>
            <a:off x="4128579" y="4249618"/>
            <a:ext cx="838200" cy="685800"/>
            <a:chOff x="3648" y="336"/>
            <a:chExt cx="768" cy="650"/>
          </a:xfrm>
        </p:grpSpPr>
        <p:sp>
          <p:nvSpPr>
            <p:cNvPr id="15512" name="Oval 28">
              <a:extLst>
                <a:ext uri="{FF2B5EF4-FFF2-40B4-BE49-F238E27FC236}">
                  <a16:creationId xmlns:a16="http://schemas.microsoft.com/office/drawing/2014/main" id="{A545F765-172B-4622-8171-351646212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3" name="Oval 29">
              <a:extLst>
                <a:ext uri="{FF2B5EF4-FFF2-40B4-BE49-F238E27FC236}">
                  <a16:creationId xmlns:a16="http://schemas.microsoft.com/office/drawing/2014/main" id="{8BA2D4B4-7436-4907-8581-5B2D2B84E2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4" name="Oval 30">
              <a:extLst>
                <a:ext uri="{FF2B5EF4-FFF2-40B4-BE49-F238E27FC236}">
                  <a16:creationId xmlns:a16="http://schemas.microsoft.com/office/drawing/2014/main" id="{E9B72C00-3A4D-4243-969F-261C0743D0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9" name="Group 31">
            <a:extLst>
              <a:ext uri="{FF2B5EF4-FFF2-40B4-BE49-F238E27FC236}">
                <a16:creationId xmlns:a16="http://schemas.microsoft.com/office/drawing/2014/main" id="{F186EEB0-EDC2-4344-9F43-0EDB94C4FFF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4576768"/>
            <a:ext cx="838200" cy="685800"/>
            <a:chOff x="3648" y="336"/>
            <a:chExt cx="768" cy="650"/>
          </a:xfrm>
        </p:grpSpPr>
        <p:sp>
          <p:nvSpPr>
            <p:cNvPr id="15509" name="Oval 32">
              <a:extLst>
                <a:ext uri="{FF2B5EF4-FFF2-40B4-BE49-F238E27FC236}">
                  <a16:creationId xmlns:a16="http://schemas.microsoft.com/office/drawing/2014/main" id="{BDDA9004-92B7-4E10-8D53-E24800C977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0" name="Oval 33">
              <a:extLst>
                <a:ext uri="{FF2B5EF4-FFF2-40B4-BE49-F238E27FC236}">
                  <a16:creationId xmlns:a16="http://schemas.microsoft.com/office/drawing/2014/main" id="{008760A5-54F9-4A3B-B8B9-F9143632DB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1" name="Oval 34">
              <a:extLst>
                <a:ext uri="{FF2B5EF4-FFF2-40B4-BE49-F238E27FC236}">
                  <a16:creationId xmlns:a16="http://schemas.microsoft.com/office/drawing/2014/main" id="{C56B8519-7F01-4D83-AA96-7D5CDF6E2A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0" name="Group 35">
            <a:extLst>
              <a:ext uri="{FF2B5EF4-FFF2-40B4-BE49-F238E27FC236}">
                <a16:creationId xmlns:a16="http://schemas.microsoft.com/office/drawing/2014/main" id="{874C2881-488F-4A88-A461-0A7B03E4F8C0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3738568"/>
            <a:ext cx="838200" cy="685800"/>
            <a:chOff x="3648" y="336"/>
            <a:chExt cx="768" cy="650"/>
          </a:xfrm>
        </p:grpSpPr>
        <p:sp>
          <p:nvSpPr>
            <p:cNvPr id="15506" name="Oval 36">
              <a:extLst>
                <a:ext uri="{FF2B5EF4-FFF2-40B4-BE49-F238E27FC236}">
                  <a16:creationId xmlns:a16="http://schemas.microsoft.com/office/drawing/2014/main" id="{7DB45C72-7AA5-4042-9801-5FE040FA8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7" name="Oval 37">
              <a:extLst>
                <a:ext uri="{FF2B5EF4-FFF2-40B4-BE49-F238E27FC236}">
                  <a16:creationId xmlns:a16="http://schemas.microsoft.com/office/drawing/2014/main" id="{E6DF6023-1CFA-4236-BCD5-8C496B00C1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8" name="Oval 38">
              <a:extLst>
                <a:ext uri="{FF2B5EF4-FFF2-40B4-BE49-F238E27FC236}">
                  <a16:creationId xmlns:a16="http://schemas.microsoft.com/office/drawing/2014/main" id="{70AABFCF-4592-4F03-BC7C-CA81CA4236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1" name="Group 39">
            <a:extLst>
              <a:ext uri="{FF2B5EF4-FFF2-40B4-BE49-F238E27FC236}">
                <a16:creationId xmlns:a16="http://schemas.microsoft.com/office/drawing/2014/main" id="{81CDE3A5-710E-42A3-AF3B-F2FDF5FEB55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133600" y="4195768"/>
            <a:ext cx="838200" cy="685800"/>
            <a:chOff x="3648" y="336"/>
            <a:chExt cx="768" cy="650"/>
          </a:xfrm>
        </p:grpSpPr>
        <p:sp>
          <p:nvSpPr>
            <p:cNvPr id="15503" name="Oval 40">
              <a:extLst>
                <a:ext uri="{FF2B5EF4-FFF2-40B4-BE49-F238E27FC236}">
                  <a16:creationId xmlns:a16="http://schemas.microsoft.com/office/drawing/2014/main" id="{77125993-7D2F-41B2-AAF5-77CDC2307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4" name="Oval 41">
              <a:extLst>
                <a:ext uri="{FF2B5EF4-FFF2-40B4-BE49-F238E27FC236}">
                  <a16:creationId xmlns:a16="http://schemas.microsoft.com/office/drawing/2014/main" id="{DF905D2B-605B-4448-A3CB-82B8590147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5" name="Oval 42">
              <a:extLst>
                <a:ext uri="{FF2B5EF4-FFF2-40B4-BE49-F238E27FC236}">
                  <a16:creationId xmlns:a16="http://schemas.microsoft.com/office/drawing/2014/main" id="{C8A8C8F6-252E-477C-B86C-73C0BA6AB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2" name="Group 43">
            <a:extLst>
              <a:ext uri="{FF2B5EF4-FFF2-40B4-BE49-F238E27FC236}">
                <a16:creationId xmlns:a16="http://schemas.microsoft.com/office/drawing/2014/main" id="{E06BF730-C2F8-4B7C-969D-044819C80A3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814768"/>
            <a:ext cx="838200" cy="685800"/>
            <a:chOff x="3648" y="336"/>
            <a:chExt cx="768" cy="650"/>
          </a:xfrm>
        </p:grpSpPr>
        <p:sp>
          <p:nvSpPr>
            <p:cNvPr id="15500" name="Oval 44">
              <a:extLst>
                <a:ext uri="{FF2B5EF4-FFF2-40B4-BE49-F238E27FC236}">
                  <a16:creationId xmlns:a16="http://schemas.microsoft.com/office/drawing/2014/main" id="{9281823A-E20B-4850-9923-1DF1821D97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1" name="Oval 45">
              <a:extLst>
                <a:ext uri="{FF2B5EF4-FFF2-40B4-BE49-F238E27FC236}">
                  <a16:creationId xmlns:a16="http://schemas.microsoft.com/office/drawing/2014/main" id="{580047A1-93C3-4F66-90F3-232F87FC4B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2" name="Oval 46">
              <a:extLst>
                <a:ext uri="{FF2B5EF4-FFF2-40B4-BE49-F238E27FC236}">
                  <a16:creationId xmlns:a16="http://schemas.microsoft.com/office/drawing/2014/main" id="{5799D5B5-280A-4535-9497-CA8C79AAC6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3" name="Group 59">
            <a:extLst>
              <a:ext uri="{FF2B5EF4-FFF2-40B4-BE49-F238E27FC236}">
                <a16:creationId xmlns:a16="http://schemas.microsoft.com/office/drawing/2014/main" id="{4C7BF1EC-3B24-41B2-83EB-9A315A28ECA3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033968"/>
            <a:ext cx="838200" cy="685800"/>
            <a:chOff x="3648" y="336"/>
            <a:chExt cx="768" cy="650"/>
          </a:xfrm>
        </p:grpSpPr>
        <p:sp>
          <p:nvSpPr>
            <p:cNvPr id="15497" name="Oval 60">
              <a:extLst>
                <a:ext uri="{FF2B5EF4-FFF2-40B4-BE49-F238E27FC236}">
                  <a16:creationId xmlns:a16="http://schemas.microsoft.com/office/drawing/2014/main" id="{FB2D7BAF-6FBB-4DB8-BA64-0A6ECEEB8D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8" name="Oval 61">
              <a:extLst>
                <a:ext uri="{FF2B5EF4-FFF2-40B4-BE49-F238E27FC236}">
                  <a16:creationId xmlns:a16="http://schemas.microsoft.com/office/drawing/2014/main" id="{E02831C0-3014-4135-B6F8-DC0674C770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9" name="Oval 62">
              <a:extLst>
                <a:ext uri="{FF2B5EF4-FFF2-40B4-BE49-F238E27FC236}">
                  <a16:creationId xmlns:a16="http://schemas.microsoft.com/office/drawing/2014/main" id="{E42E12E9-0247-43E7-9DC1-AA906ACEDD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4" name="Group 63">
            <a:extLst>
              <a:ext uri="{FF2B5EF4-FFF2-40B4-BE49-F238E27FC236}">
                <a16:creationId xmlns:a16="http://schemas.microsoft.com/office/drawing/2014/main" id="{C68DD592-C63B-4CE9-88C1-6D71D522492D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38768"/>
            <a:ext cx="838200" cy="685800"/>
            <a:chOff x="3648" y="336"/>
            <a:chExt cx="768" cy="650"/>
          </a:xfrm>
        </p:grpSpPr>
        <p:sp>
          <p:nvSpPr>
            <p:cNvPr id="15494" name="Oval 64">
              <a:extLst>
                <a:ext uri="{FF2B5EF4-FFF2-40B4-BE49-F238E27FC236}">
                  <a16:creationId xmlns:a16="http://schemas.microsoft.com/office/drawing/2014/main" id="{D8E4C377-9E03-4004-AE5C-9970FD8856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5" name="Oval 65">
              <a:extLst>
                <a:ext uri="{FF2B5EF4-FFF2-40B4-BE49-F238E27FC236}">
                  <a16:creationId xmlns:a16="http://schemas.microsoft.com/office/drawing/2014/main" id="{0801F588-6E7E-4B8E-B9B2-B0FA622DCE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6" name="Oval 66">
              <a:extLst>
                <a:ext uri="{FF2B5EF4-FFF2-40B4-BE49-F238E27FC236}">
                  <a16:creationId xmlns:a16="http://schemas.microsoft.com/office/drawing/2014/main" id="{4E945DDA-2F02-4CDA-9003-4821B68B3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5" name="Group 67">
            <a:extLst>
              <a:ext uri="{FF2B5EF4-FFF2-40B4-BE49-F238E27FC236}">
                <a16:creationId xmlns:a16="http://schemas.microsoft.com/office/drawing/2014/main" id="{674FB408-5D15-4DFC-9881-D8444254A61E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052768"/>
            <a:ext cx="838200" cy="685800"/>
            <a:chOff x="3648" y="336"/>
            <a:chExt cx="768" cy="650"/>
          </a:xfrm>
        </p:grpSpPr>
        <p:sp>
          <p:nvSpPr>
            <p:cNvPr id="15491" name="Oval 68">
              <a:extLst>
                <a:ext uri="{FF2B5EF4-FFF2-40B4-BE49-F238E27FC236}">
                  <a16:creationId xmlns:a16="http://schemas.microsoft.com/office/drawing/2014/main" id="{D586FFE6-309A-429A-A667-45139B5281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2" name="Oval 69">
              <a:extLst>
                <a:ext uri="{FF2B5EF4-FFF2-40B4-BE49-F238E27FC236}">
                  <a16:creationId xmlns:a16="http://schemas.microsoft.com/office/drawing/2014/main" id="{663BFB18-DF5E-4131-B419-AD3843A0E2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3" name="Oval 70">
              <a:extLst>
                <a:ext uri="{FF2B5EF4-FFF2-40B4-BE49-F238E27FC236}">
                  <a16:creationId xmlns:a16="http://schemas.microsoft.com/office/drawing/2014/main" id="{B07422CE-50D5-43AA-BEDB-F2FC22F82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6" name="Group 71">
            <a:extLst>
              <a:ext uri="{FF2B5EF4-FFF2-40B4-BE49-F238E27FC236}">
                <a16:creationId xmlns:a16="http://schemas.microsoft.com/office/drawing/2014/main" id="{660DBBEA-3227-4EC4-A61E-B222DECF75D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876800" y="4500568"/>
            <a:ext cx="838200" cy="685800"/>
            <a:chOff x="3648" y="336"/>
            <a:chExt cx="768" cy="650"/>
          </a:xfrm>
        </p:grpSpPr>
        <p:sp>
          <p:nvSpPr>
            <p:cNvPr id="15488" name="Oval 72">
              <a:extLst>
                <a:ext uri="{FF2B5EF4-FFF2-40B4-BE49-F238E27FC236}">
                  <a16:creationId xmlns:a16="http://schemas.microsoft.com/office/drawing/2014/main" id="{D2C26882-2144-42C1-97DA-21DF74F731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9" name="Oval 73">
              <a:extLst>
                <a:ext uri="{FF2B5EF4-FFF2-40B4-BE49-F238E27FC236}">
                  <a16:creationId xmlns:a16="http://schemas.microsoft.com/office/drawing/2014/main" id="{39EE4D3B-2412-4594-A3DC-D01672F17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0" name="Oval 74">
              <a:extLst>
                <a:ext uri="{FF2B5EF4-FFF2-40B4-BE49-F238E27FC236}">
                  <a16:creationId xmlns:a16="http://schemas.microsoft.com/office/drawing/2014/main" id="{0AB671F1-2D29-4804-A41C-08224A78E6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7" name="Group 75">
            <a:extLst>
              <a:ext uri="{FF2B5EF4-FFF2-40B4-BE49-F238E27FC236}">
                <a16:creationId xmlns:a16="http://schemas.microsoft.com/office/drawing/2014/main" id="{2A42DF2B-354E-4DF9-8DC7-AF4DBEE9DAB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2976568"/>
            <a:ext cx="838200" cy="685800"/>
            <a:chOff x="3648" y="336"/>
            <a:chExt cx="768" cy="650"/>
          </a:xfrm>
        </p:grpSpPr>
        <p:sp>
          <p:nvSpPr>
            <p:cNvPr id="15485" name="Oval 76">
              <a:extLst>
                <a:ext uri="{FF2B5EF4-FFF2-40B4-BE49-F238E27FC236}">
                  <a16:creationId xmlns:a16="http://schemas.microsoft.com/office/drawing/2014/main" id="{8A68DF71-C062-4D16-8C8B-B4872880D1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6" name="Oval 77">
              <a:extLst>
                <a:ext uri="{FF2B5EF4-FFF2-40B4-BE49-F238E27FC236}">
                  <a16:creationId xmlns:a16="http://schemas.microsoft.com/office/drawing/2014/main" id="{BA846917-0665-4CE0-B12C-4EE3AB03C6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7" name="Oval 78">
              <a:extLst>
                <a:ext uri="{FF2B5EF4-FFF2-40B4-BE49-F238E27FC236}">
                  <a16:creationId xmlns:a16="http://schemas.microsoft.com/office/drawing/2014/main" id="{FBE48607-E170-4853-827E-B730EDD0CA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8" name="Group 79">
            <a:extLst>
              <a:ext uri="{FF2B5EF4-FFF2-40B4-BE49-F238E27FC236}">
                <a16:creationId xmlns:a16="http://schemas.microsoft.com/office/drawing/2014/main" id="{67441082-E10A-4A8E-B40E-3D32C1FC513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652968"/>
            <a:ext cx="838200" cy="685800"/>
            <a:chOff x="3648" y="336"/>
            <a:chExt cx="768" cy="650"/>
          </a:xfrm>
        </p:grpSpPr>
        <p:sp>
          <p:nvSpPr>
            <p:cNvPr id="15482" name="Oval 80">
              <a:extLst>
                <a:ext uri="{FF2B5EF4-FFF2-40B4-BE49-F238E27FC236}">
                  <a16:creationId xmlns:a16="http://schemas.microsoft.com/office/drawing/2014/main" id="{62E56AD7-911B-4166-9CC9-85BD616A6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3" name="Oval 81">
              <a:extLst>
                <a:ext uri="{FF2B5EF4-FFF2-40B4-BE49-F238E27FC236}">
                  <a16:creationId xmlns:a16="http://schemas.microsoft.com/office/drawing/2014/main" id="{90B87329-54D7-4E77-85B7-330059CBFE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4" name="Oval 82">
              <a:extLst>
                <a:ext uri="{FF2B5EF4-FFF2-40B4-BE49-F238E27FC236}">
                  <a16:creationId xmlns:a16="http://schemas.microsoft.com/office/drawing/2014/main" id="{A7535BF8-F0C5-4B8D-9E13-1234A3EBC6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9" name="Group 87">
            <a:extLst>
              <a:ext uri="{FF2B5EF4-FFF2-40B4-BE49-F238E27FC236}">
                <a16:creationId xmlns:a16="http://schemas.microsoft.com/office/drawing/2014/main" id="{D67F50EE-49BE-495C-B1C3-0D8F91FAE01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033968"/>
            <a:ext cx="838200" cy="685800"/>
            <a:chOff x="3648" y="336"/>
            <a:chExt cx="768" cy="650"/>
          </a:xfrm>
        </p:grpSpPr>
        <p:sp>
          <p:nvSpPr>
            <p:cNvPr id="15479" name="Oval 88">
              <a:extLst>
                <a:ext uri="{FF2B5EF4-FFF2-40B4-BE49-F238E27FC236}">
                  <a16:creationId xmlns:a16="http://schemas.microsoft.com/office/drawing/2014/main" id="{4BC36102-F64D-4129-96C8-969E7AEC6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0" name="Oval 89">
              <a:extLst>
                <a:ext uri="{FF2B5EF4-FFF2-40B4-BE49-F238E27FC236}">
                  <a16:creationId xmlns:a16="http://schemas.microsoft.com/office/drawing/2014/main" id="{49FBADBF-DDF2-4B86-8FAF-CBC5A2D222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1" name="Oval 90">
              <a:extLst>
                <a:ext uri="{FF2B5EF4-FFF2-40B4-BE49-F238E27FC236}">
                  <a16:creationId xmlns:a16="http://schemas.microsoft.com/office/drawing/2014/main" id="{D30D8C14-0298-4354-A4F1-030727048E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0" name="Group 91">
            <a:extLst>
              <a:ext uri="{FF2B5EF4-FFF2-40B4-BE49-F238E27FC236}">
                <a16:creationId xmlns:a16="http://schemas.microsoft.com/office/drawing/2014/main" id="{D00AF5F8-4CF5-4F88-89EA-8D234A054A6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509968"/>
            <a:ext cx="838200" cy="685800"/>
            <a:chOff x="3648" y="336"/>
            <a:chExt cx="768" cy="650"/>
          </a:xfrm>
        </p:grpSpPr>
        <p:sp>
          <p:nvSpPr>
            <p:cNvPr id="15476" name="Oval 92">
              <a:extLst>
                <a:ext uri="{FF2B5EF4-FFF2-40B4-BE49-F238E27FC236}">
                  <a16:creationId xmlns:a16="http://schemas.microsoft.com/office/drawing/2014/main" id="{D1A9B722-905B-42C4-87E3-493A8D5412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7" name="Oval 93">
              <a:extLst>
                <a:ext uri="{FF2B5EF4-FFF2-40B4-BE49-F238E27FC236}">
                  <a16:creationId xmlns:a16="http://schemas.microsoft.com/office/drawing/2014/main" id="{B7630B3A-E7C4-4291-869D-374BF663A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8" name="Oval 94">
              <a:extLst>
                <a:ext uri="{FF2B5EF4-FFF2-40B4-BE49-F238E27FC236}">
                  <a16:creationId xmlns:a16="http://schemas.microsoft.com/office/drawing/2014/main" id="{4A404D31-2568-41F9-8664-CD43B93C2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1" name="Group 99">
            <a:extLst>
              <a:ext uri="{FF2B5EF4-FFF2-40B4-BE49-F238E27FC236}">
                <a16:creationId xmlns:a16="http://schemas.microsoft.com/office/drawing/2014/main" id="{049D7A8E-5750-4B3F-A660-67C35D53536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576768"/>
            <a:ext cx="838200" cy="685800"/>
            <a:chOff x="3648" y="336"/>
            <a:chExt cx="768" cy="650"/>
          </a:xfrm>
        </p:grpSpPr>
        <p:sp>
          <p:nvSpPr>
            <p:cNvPr id="15473" name="Oval 100">
              <a:extLst>
                <a:ext uri="{FF2B5EF4-FFF2-40B4-BE49-F238E27FC236}">
                  <a16:creationId xmlns:a16="http://schemas.microsoft.com/office/drawing/2014/main" id="{8922FCEB-EC36-41F4-BFA6-AB5EF99DD3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4" name="Oval 101">
              <a:extLst>
                <a:ext uri="{FF2B5EF4-FFF2-40B4-BE49-F238E27FC236}">
                  <a16:creationId xmlns:a16="http://schemas.microsoft.com/office/drawing/2014/main" id="{54A4D57F-1E75-44FA-B428-2C2A2D934A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5" name="Oval 102">
              <a:extLst>
                <a:ext uri="{FF2B5EF4-FFF2-40B4-BE49-F238E27FC236}">
                  <a16:creationId xmlns:a16="http://schemas.microsoft.com/office/drawing/2014/main" id="{C6AA84BE-6CCA-4824-94E6-A3EC00F73F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2" name="Group 103">
            <a:extLst>
              <a:ext uri="{FF2B5EF4-FFF2-40B4-BE49-F238E27FC236}">
                <a16:creationId xmlns:a16="http://schemas.microsoft.com/office/drawing/2014/main" id="{5C8B87D6-4FF3-48C9-B8D3-82276092CC1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038600" y="4729168"/>
            <a:ext cx="838200" cy="685800"/>
            <a:chOff x="3648" y="336"/>
            <a:chExt cx="768" cy="650"/>
          </a:xfrm>
        </p:grpSpPr>
        <p:sp>
          <p:nvSpPr>
            <p:cNvPr id="15470" name="Oval 104">
              <a:extLst>
                <a:ext uri="{FF2B5EF4-FFF2-40B4-BE49-F238E27FC236}">
                  <a16:creationId xmlns:a16="http://schemas.microsoft.com/office/drawing/2014/main" id="{EDCF75EB-84F1-4F16-8110-3E8EC19F8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1" name="Oval 105">
              <a:extLst>
                <a:ext uri="{FF2B5EF4-FFF2-40B4-BE49-F238E27FC236}">
                  <a16:creationId xmlns:a16="http://schemas.microsoft.com/office/drawing/2014/main" id="{C197177E-DAEC-451F-A580-8AA9D5AEFE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2" name="Oval 106">
              <a:extLst>
                <a:ext uri="{FF2B5EF4-FFF2-40B4-BE49-F238E27FC236}">
                  <a16:creationId xmlns:a16="http://schemas.microsoft.com/office/drawing/2014/main" id="{7A0BB01A-AF79-415B-A11C-AEEFB04DD2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3" name="Group 107">
            <a:extLst>
              <a:ext uri="{FF2B5EF4-FFF2-40B4-BE49-F238E27FC236}">
                <a16:creationId xmlns:a16="http://schemas.microsoft.com/office/drawing/2014/main" id="{6628C955-538D-4EC1-924F-BE50BD4637D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505200" y="3357568"/>
            <a:ext cx="838200" cy="685800"/>
            <a:chOff x="3648" y="336"/>
            <a:chExt cx="768" cy="650"/>
          </a:xfrm>
        </p:grpSpPr>
        <p:sp>
          <p:nvSpPr>
            <p:cNvPr id="15467" name="Oval 108">
              <a:extLst>
                <a:ext uri="{FF2B5EF4-FFF2-40B4-BE49-F238E27FC236}">
                  <a16:creationId xmlns:a16="http://schemas.microsoft.com/office/drawing/2014/main" id="{418E6E52-2CFF-4E0C-BED1-871E4A778D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8" name="Oval 109">
              <a:extLst>
                <a:ext uri="{FF2B5EF4-FFF2-40B4-BE49-F238E27FC236}">
                  <a16:creationId xmlns:a16="http://schemas.microsoft.com/office/drawing/2014/main" id="{6B416226-284B-4590-81C3-68B49A2F98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9" name="Oval 110">
              <a:extLst>
                <a:ext uri="{FF2B5EF4-FFF2-40B4-BE49-F238E27FC236}">
                  <a16:creationId xmlns:a16="http://schemas.microsoft.com/office/drawing/2014/main" id="{C0F116BE-1A5F-4427-AD01-3CEF76A6D1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4" name="Group 111">
            <a:extLst>
              <a:ext uri="{FF2B5EF4-FFF2-40B4-BE49-F238E27FC236}">
                <a16:creationId xmlns:a16="http://schemas.microsoft.com/office/drawing/2014/main" id="{FB9C53EA-FB1F-4487-B8A4-88980E12165C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191000" y="5338768"/>
            <a:ext cx="838200" cy="685800"/>
            <a:chOff x="3648" y="336"/>
            <a:chExt cx="768" cy="650"/>
          </a:xfrm>
        </p:grpSpPr>
        <p:sp>
          <p:nvSpPr>
            <p:cNvPr id="15464" name="Oval 112">
              <a:extLst>
                <a:ext uri="{FF2B5EF4-FFF2-40B4-BE49-F238E27FC236}">
                  <a16:creationId xmlns:a16="http://schemas.microsoft.com/office/drawing/2014/main" id="{FFB04656-F3D2-4561-A942-1B187F51CB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5" name="Oval 113">
              <a:extLst>
                <a:ext uri="{FF2B5EF4-FFF2-40B4-BE49-F238E27FC236}">
                  <a16:creationId xmlns:a16="http://schemas.microsoft.com/office/drawing/2014/main" id="{512D3FAA-3646-4CD2-8359-D4A4C7EE1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6" name="Oval 114">
              <a:extLst>
                <a:ext uri="{FF2B5EF4-FFF2-40B4-BE49-F238E27FC236}">
                  <a16:creationId xmlns:a16="http://schemas.microsoft.com/office/drawing/2014/main" id="{E14D2FA0-BE40-417D-AC93-8D24D26B4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5" name="Group 115">
            <a:extLst>
              <a:ext uri="{FF2B5EF4-FFF2-40B4-BE49-F238E27FC236}">
                <a16:creationId xmlns:a16="http://schemas.microsoft.com/office/drawing/2014/main" id="{419471CB-C767-4D2A-B444-E3E2EA3C614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819400" y="3814768"/>
            <a:ext cx="838200" cy="685800"/>
            <a:chOff x="3648" y="336"/>
            <a:chExt cx="768" cy="650"/>
          </a:xfrm>
        </p:grpSpPr>
        <p:sp>
          <p:nvSpPr>
            <p:cNvPr id="15461" name="Oval 116">
              <a:extLst>
                <a:ext uri="{FF2B5EF4-FFF2-40B4-BE49-F238E27FC236}">
                  <a16:creationId xmlns:a16="http://schemas.microsoft.com/office/drawing/2014/main" id="{77AF3ED4-991F-4CEF-8592-4666D05FED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2" name="Oval 117">
              <a:extLst>
                <a:ext uri="{FF2B5EF4-FFF2-40B4-BE49-F238E27FC236}">
                  <a16:creationId xmlns:a16="http://schemas.microsoft.com/office/drawing/2014/main" id="{C6FF5DA0-A7DE-40A5-9ED5-4C9358F800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3" name="Oval 118">
              <a:extLst>
                <a:ext uri="{FF2B5EF4-FFF2-40B4-BE49-F238E27FC236}">
                  <a16:creationId xmlns:a16="http://schemas.microsoft.com/office/drawing/2014/main" id="{5A19D4C7-97FD-44F3-A405-C718CA5E6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6" name="Group 127">
            <a:extLst>
              <a:ext uri="{FF2B5EF4-FFF2-40B4-BE49-F238E27FC236}">
                <a16:creationId xmlns:a16="http://schemas.microsoft.com/office/drawing/2014/main" id="{F80C2E3B-2454-4A70-8F32-66BAE0FEC75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824168"/>
            <a:ext cx="838200" cy="685800"/>
            <a:chOff x="3648" y="336"/>
            <a:chExt cx="768" cy="650"/>
          </a:xfrm>
        </p:grpSpPr>
        <p:sp>
          <p:nvSpPr>
            <p:cNvPr id="15458" name="Oval 128">
              <a:extLst>
                <a:ext uri="{FF2B5EF4-FFF2-40B4-BE49-F238E27FC236}">
                  <a16:creationId xmlns:a16="http://schemas.microsoft.com/office/drawing/2014/main" id="{16B76D01-9100-45F1-8275-8A2A6B605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9" name="Oval 129">
              <a:extLst>
                <a:ext uri="{FF2B5EF4-FFF2-40B4-BE49-F238E27FC236}">
                  <a16:creationId xmlns:a16="http://schemas.microsoft.com/office/drawing/2014/main" id="{4A08C438-40ED-4CAF-B5E5-C3C9AE228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0" name="Oval 130">
              <a:extLst>
                <a:ext uri="{FF2B5EF4-FFF2-40B4-BE49-F238E27FC236}">
                  <a16:creationId xmlns:a16="http://schemas.microsoft.com/office/drawing/2014/main" id="{CA46F351-46EE-4F28-B09C-A59AC77772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7" name="Group 131">
            <a:extLst>
              <a:ext uri="{FF2B5EF4-FFF2-40B4-BE49-F238E27FC236}">
                <a16:creationId xmlns:a16="http://schemas.microsoft.com/office/drawing/2014/main" id="{6AC36355-3990-4BD5-B2D9-1360654D481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414968"/>
            <a:ext cx="838200" cy="685800"/>
            <a:chOff x="3648" y="336"/>
            <a:chExt cx="768" cy="650"/>
          </a:xfrm>
        </p:grpSpPr>
        <p:sp>
          <p:nvSpPr>
            <p:cNvPr id="15455" name="Oval 132">
              <a:extLst>
                <a:ext uri="{FF2B5EF4-FFF2-40B4-BE49-F238E27FC236}">
                  <a16:creationId xmlns:a16="http://schemas.microsoft.com/office/drawing/2014/main" id="{7FF36DDB-7CFF-43FB-9CB1-4339AB8246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6" name="Oval 133">
              <a:extLst>
                <a:ext uri="{FF2B5EF4-FFF2-40B4-BE49-F238E27FC236}">
                  <a16:creationId xmlns:a16="http://schemas.microsoft.com/office/drawing/2014/main" id="{6329F62C-D076-42FE-8C18-100EEC4059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7" name="Oval 134">
              <a:extLst>
                <a:ext uri="{FF2B5EF4-FFF2-40B4-BE49-F238E27FC236}">
                  <a16:creationId xmlns:a16="http://schemas.microsoft.com/office/drawing/2014/main" id="{EA3C085E-9E6F-4379-B53D-76379F0FE3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1399" name="Oval 135">
            <a:extLst>
              <a:ext uri="{FF2B5EF4-FFF2-40B4-BE49-F238E27FC236}">
                <a16:creationId xmlns:a16="http://schemas.microsoft.com/office/drawing/2014/main" id="{174EA479-8547-45E9-B729-994142FAE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757368"/>
            <a:ext cx="762000" cy="762000"/>
          </a:xfrm>
          <a:prstGeom prst="ellipse">
            <a:avLst/>
          </a:prstGeom>
          <a:gradFill rotWithShape="1">
            <a:gsLst>
              <a:gs pos="0">
                <a:srgbClr val="CCFFFF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4000" b="1" baseline="0">
                <a:solidFill>
                  <a:srgbClr val="333399"/>
                </a:solidFill>
              </a:rPr>
              <a:t>O</a:t>
            </a:r>
          </a:p>
        </p:txBody>
      </p:sp>
      <p:sp>
        <p:nvSpPr>
          <p:cNvPr id="11400" name="Oval 136">
            <a:extLst>
              <a:ext uri="{FF2B5EF4-FFF2-40B4-BE49-F238E27FC236}">
                <a16:creationId xmlns:a16="http://schemas.microsoft.com/office/drawing/2014/main" id="{D86063D4-33F2-4E27-9E51-4DF826ECB5A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08413" y="13779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1" name="Oval 137">
            <a:extLst>
              <a:ext uri="{FF2B5EF4-FFF2-40B4-BE49-F238E27FC236}">
                <a16:creationId xmlns:a16="http://schemas.microsoft.com/office/drawing/2014/main" id="{A959224A-BCFB-4E49-B380-08AB492BFD1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46613" y="19875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2" name="Oval 138">
            <a:extLst>
              <a:ext uri="{FF2B5EF4-FFF2-40B4-BE49-F238E27FC236}">
                <a16:creationId xmlns:a16="http://schemas.microsoft.com/office/drawing/2014/main" id="{1215BEAF-0940-4DCD-BD0E-2272BB36D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376368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9966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1403" name="Oval 139">
            <a:extLst>
              <a:ext uri="{FF2B5EF4-FFF2-40B4-BE49-F238E27FC236}">
                <a16:creationId xmlns:a16="http://schemas.microsoft.com/office/drawing/2014/main" id="{9A41AA04-9E99-46F5-8511-A5EB0526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175736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DDDDD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</a:rPr>
              <a:t>N</a:t>
            </a:r>
            <a:r>
              <a:rPr lang="en-US" altLang="vi-VN" sz="2000" b="1" baseline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93" name="Rectangle 142">
            <a:extLst>
              <a:ext uri="{FF2B5EF4-FFF2-40B4-BE49-F238E27FC236}">
                <a16:creationId xmlns:a16="http://schemas.microsoft.com/office/drawing/2014/main" id="{2CBDE92B-9B4C-4F7A-94F1-FF1BD15EF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289666"/>
            <a:ext cx="4343400" cy="1534501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sp>
        <p:nvSpPr>
          <p:cNvPr id="15394" name="Rectangle 143">
            <a:extLst>
              <a:ext uri="{FF2B5EF4-FFF2-40B4-BE49-F238E27FC236}">
                <a16:creationId xmlns:a16="http://schemas.microsoft.com/office/drawing/2014/main" id="{F45C95E6-0CB9-4E84-8C67-DCFDE5289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289666"/>
            <a:ext cx="3733800" cy="145830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95" name="Group 145">
            <a:extLst>
              <a:ext uri="{FF2B5EF4-FFF2-40B4-BE49-F238E27FC236}">
                <a16:creationId xmlns:a16="http://schemas.microsoft.com/office/drawing/2014/main" id="{F3335D28-867F-4A8D-ACF2-39B08190385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662368"/>
            <a:ext cx="838200" cy="685800"/>
            <a:chOff x="3648" y="336"/>
            <a:chExt cx="768" cy="650"/>
          </a:xfrm>
        </p:grpSpPr>
        <p:sp>
          <p:nvSpPr>
            <p:cNvPr id="15452" name="Oval 146">
              <a:extLst>
                <a:ext uri="{FF2B5EF4-FFF2-40B4-BE49-F238E27FC236}">
                  <a16:creationId xmlns:a16="http://schemas.microsoft.com/office/drawing/2014/main" id="{FAEAAFAC-F184-4CF7-8C56-DB2529A8B3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3" name="Oval 147">
              <a:extLst>
                <a:ext uri="{FF2B5EF4-FFF2-40B4-BE49-F238E27FC236}">
                  <a16:creationId xmlns:a16="http://schemas.microsoft.com/office/drawing/2014/main" id="{02AA84D1-6A2F-4802-BF44-CE7EC7C1D2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4" name="Oval 148">
              <a:extLst>
                <a:ext uri="{FF2B5EF4-FFF2-40B4-BE49-F238E27FC236}">
                  <a16:creationId xmlns:a16="http://schemas.microsoft.com/office/drawing/2014/main" id="{3BC0126B-0945-4248-87CB-7C58E4A2A6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6" name="Group 149">
            <a:extLst>
              <a:ext uri="{FF2B5EF4-FFF2-40B4-BE49-F238E27FC236}">
                <a16:creationId xmlns:a16="http://schemas.microsoft.com/office/drawing/2014/main" id="{A210EB9C-9F70-408B-99AC-C69F2CE6CE29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900368"/>
            <a:ext cx="838200" cy="685800"/>
            <a:chOff x="3648" y="336"/>
            <a:chExt cx="768" cy="650"/>
          </a:xfrm>
        </p:grpSpPr>
        <p:sp>
          <p:nvSpPr>
            <p:cNvPr id="15449" name="Oval 150">
              <a:extLst>
                <a:ext uri="{FF2B5EF4-FFF2-40B4-BE49-F238E27FC236}">
                  <a16:creationId xmlns:a16="http://schemas.microsoft.com/office/drawing/2014/main" id="{CFB4FCD9-36BE-464E-9AF8-1788A35D8C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0" name="Oval 151">
              <a:extLst>
                <a:ext uri="{FF2B5EF4-FFF2-40B4-BE49-F238E27FC236}">
                  <a16:creationId xmlns:a16="http://schemas.microsoft.com/office/drawing/2014/main" id="{76C38956-D56F-4268-A201-8632D0A3BC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1" name="Oval 152">
              <a:extLst>
                <a:ext uri="{FF2B5EF4-FFF2-40B4-BE49-F238E27FC236}">
                  <a16:creationId xmlns:a16="http://schemas.microsoft.com/office/drawing/2014/main" id="{5CAB8AB3-5A6D-42C6-A5FA-E2E2E3ACA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7" name="Group 153">
            <a:extLst>
              <a:ext uri="{FF2B5EF4-FFF2-40B4-BE49-F238E27FC236}">
                <a16:creationId xmlns:a16="http://schemas.microsoft.com/office/drawing/2014/main" id="{3500D5C7-B7D6-45F0-A9F1-A0F7EA80C30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414968"/>
            <a:ext cx="838200" cy="685800"/>
            <a:chOff x="3648" y="336"/>
            <a:chExt cx="768" cy="650"/>
          </a:xfrm>
        </p:grpSpPr>
        <p:sp>
          <p:nvSpPr>
            <p:cNvPr id="15446" name="Oval 154">
              <a:extLst>
                <a:ext uri="{FF2B5EF4-FFF2-40B4-BE49-F238E27FC236}">
                  <a16:creationId xmlns:a16="http://schemas.microsoft.com/office/drawing/2014/main" id="{1F5302E8-501E-4426-9EAF-7913109DF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7" name="Oval 155">
              <a:extLst>
                <a:ext uri="{FF2B5EF4-FFF2-40B4-BE49-F238E27FC236}">
                  <a16:creationId xmlns:a16="http://schemas.microsoft.com/office/drawing/2014/main" id="{B72962E9-1AA7-4178-B1E9-37DE872F76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8" name="Oval 156">
              <a:extLst>
                <a:ext uri="{FF2B5EF4-FFF2-40B4-BE49-F238E27FC236}">
                  <a16:creationId xmlns:a16="http://schemas.microsoft.com/office/drawing/2014/main" id="{A3505242-7A6B-4DC7-AE96-56131E3E5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8" name="Group 157">
            <a:extLst>
              <a:ext uri="{FF2B5EF4-FFF2-40B4-BE49-F238E27FC236}">
                <a16:creationId xmlns:a16="http://schemas.microsoft.com/office/drawing/2014/main" id="{2E5FB70B-CDEA-4B8D-8101-2F7780A08DB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195768"/>
            <a:ext cx="838200" cy="685800"/>
            <a:chOff x="3648" y="336"/>
            <a:chExt cx="768" cy="650"/>
          </a:xfrm>
        </p:grpSpPr>
        <p:sp>
          <p:nvSpPr>
            <p:cNvPr id="15443" name="Oval 158">
              <a:extLst>
                <a:ext uri="{FF2B5EF4-FFF2-40B4-BE49-F238E27FC236}">
                  <a16:creationId xmlns:a16="http://schemas.microsoft.com/office/drawing/2014/main" id="{36B99914-0C81-4B47-B2B6-D52DB8910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4" name="Oval 159">
              <a:extLst>
                <a:ext uri="{FF2B5EF4-FFF2-40B4-BE49-F238E27FC236}">
                  <a16:creationId xmlns:a16="http://schemas.microsoft.com/office/drawing/2014/main" id="{82ED48F4-2421-45FD-B45F-BB75C684C6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5" name="Oval 160">
              <a:extLst>
                <a:ext uri="{FF2B5EF4-FFF2-40B4-BE49-F238E27FC236}">
                  <a16:creationId xmlns:a16="http://schemas.microsoft.com/office/drawing/2014/main" id="{CCD1F06B-BE9E-4BBE-9C4F-E3C407C8B2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9" name="Group 161">
            <a:extLst>
              <a:ext uri="{FF2B5EF4-FFF2-40B4-BE49-F238E27FC236}">
                <a16:creationId xmlns:a16="http://schemas.microsoft.com/office/drawing/2014/main" id="{FC99345F-6A6D-46CC-A0BC-74977A747FBF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043368"/>
            <a:ext cx="838200" cy="685800"/>
            <a:chOff x="3648" y="336"/>
            <a:chExt cx="768" cy="650"/>
          </a:xfrm>
        </p:grpSpPr>
        <p:sp>
          <p:nvSpPr>
            <p:cNvPr id="15440" name="Oval 162">
              <a:extLst>
                <a:ext uri="{FF2B5EF4-FFF2-40B4-BE49-F238E27FC236}">
                  <a16:creationId xmlns:a16="http://schemas.microsoft.com/office/drawing/2014/main" id="{11926CFB-5442-4262-B6C4-880C0F3CD2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1" name="Oval 163">
              <a:extLst>
                <a:ext uri="{FF2B5EF4-FFF2-40B4-BE49-F238E27FC236}">
                  <a16:creationId xmlns:a16="http://schemas.microsoft.com/office/drawing/2014/main" id="{1D4EC37E-B96E-4529-A218-690128BD10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2" name="Oval 164">
              <a:extLst>
                <a:ext uri="{FF2B5EF4-FFF2-40B4-BE49-F238E27FC236}">
                  <a16:creationId xmlns:a16="http://schemas.microsoft.com/office/drawing/2014/main" id="{1685B43F-BF22-4B08-BEBE-5F917B183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0" name="Group 165">
            <a:extLst>
              <a:ext uri="{FF2B5EF4-FFF2-40B4-BE49-F238E27FC236}">
                <a16:creationId xmlns:a16="http://schemas.microsoft.com/office/drawing/2014/main" id="{2A3CAB01-EF46-41E6-893A-3008E51D2D7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957768"/>
            <a:ext cx="838200" cy="685800"/>
            <a:chOff x="3648" y="336"/>
            <a:chExt cx="768" cy="650"/>
          </a:xfrm>
        </p:grpSpPr>
        <p:sp>
          <p:nvSpPr>
            <p:cNvPr id="15437" name="Oval 166">
              <a:extLst>
                <a:ext uri="{FF2B5EF4-FFF2-40B4-BE49-F238E27FC236}">
                  <a16:creationId xmlns:a16="http://schemas.microsoft.com/office/drawing/2014/main" id="{B17BDE85-50D8-4870-B352-46BE79E491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8" name="Oval 167">
              <a:extLst>
                <a:ext uri="{FF2B5EF4-FFF2-40B4-BE49-F238E27FC236}">
                  <a16:creationId xmlns:a16="http://schemas.microsoft.com/office/drawing/2014/main" id="{B7D16A2E-C9F2-4E91-83BB-43D23B66C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9" name="Oval 168">
              <a:extLst>
                <a:ext uri="{FF2B5EF4-FFF2-40B4-BE49-F238E27FC236}">
                  <a16:creationId xmlns:a16="http://schemas.microsoft.com/office/drawing/2014/main" id="{E5CD72DA-1C8C-4F74-AD5B-6AEE825853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1" name="Group 169">
            <a:extLst>
              <a:ext uri="{FF2B5EF4-FFF2-40B4-BE49-F238E27FC236}">
                <a16:creationId xmlns:a16="http://schemas.microsoft.com/office/drawing/2014/main" id="{E7195639-F99B-4916-B5E5-EE7985DBD1B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6168"/>
            <a:ext cx="838200" cy="685800"/>
            <a:chOff x="3648" y="336"/>
            <a:chExt cx="768" cy="650"/>
          </a:xfrm>
        </p:grpSpPr>
        <p:sp>
          <p:nvSpPr>
            <p:cNvPr id="15434" name="Oval 170">
              <a:extLst>
                <a:ext uri="{FF2B5EF4-FFF2-40B4-BE49-F238E27FC236}">
                  <a16:creationId xmlns:a16="http://schemas.microsoft.com/office/drawing/2014/main" id="{0EEE22CE-E4D9-45B8-AA51-7C8F9C598F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5" name="Oval 171">
              <a:extLst>
                <a:ext uri="{FF2B5EF4-FFF2-40B4-BE49-F238E27FC236}">
                  <a16:creationId xmlns:a16="http://schemas.microsoft.com/office/drawing/2014/main" id="{83DF6C93-EA20-4E5E-8C95-792651785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6" name="Oval 172">
              <a:extLst>
                <a:ext uri="{FF2B5EF4-FFF2-40B4-BE49-F238E27FC236}">
                  <a16:creationId xmlns:a16="http://schemas.microsoft.com/office/drawing/2014/main" id="{6975A27D-EFA0-4E49-9379-9D4D155BB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2" name="Group 173">
            <a:extLst>
              <a:ext uri="{FF2B5EF4-FFF2-40B4-BE49-F238E27FC236}">
                <a16:creationId xmlns:a16="http://schemas.microsoft.com/office/drawing/2014/main" id="{8B7C159D-2D8D-4E42-8CA1-9C4C5197452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14600" y="5110168"/>
            <a:ext cx="838200" cy="685800"/>
            <a:chOff x="3648" y="336"/>
            <a:chExt cx="768" cy="650"/>
          </a:xfrm>
        </p:grpSpPr>
        <p:sp>
          <p:nvSpPr>
            <p:cNvPr id="15431" name="Oval 174">
              <a:extLst>
                <a:ext uri="{FF2B5EF4-FFF2-40B4-BE49-F238E27FC236}">
                  <a16:creationId xmlns:a16="http://schemas.microsoft.com/office/drawing/2014/main" id="{321F34FB-93A3-4344-9FBE-0EA01353CC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2" name="Oval 175">
              <a:extLst>
                <a:ext uri="{FF2B5EF4-FFF2-40B4-BE49-F238E27FC236}">
                  <a16:creationId xmlns:a16="http://schemas.microsoft.com/office/drawing/2014/main" id="{7988AD96-5AF7-4E1D-803E-F648E76E8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3" name="Oval 176">
              <a:extLst>
                <a:ext uri="{FF2B5EF4-FFF2-40B4-BE49-F238E27FC236}">
                  <a16:creationId xmlns:a16="http://schemas.microsoft.com/office/drawing/2014/main" id="{A8E516C1-1C77-4A4B-BB78-B7384C9BE1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3" name="Group 177">
            <a:extLst>
              <a:ext uri="{FF2B5EF4-FFF2-40B4-BE49-F238E27FC236}">
                <a16:creationId xmlns:a16="http://schemas.microsoft.com/office/drawing/2014/main" id="{6EEFCD3F-72DD-4D13-AE18-19DCF26FBE41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971800" y="4729168"/>
            <a:ext cx="838200" cy="685800"/>
            <a:chOff x="3648" y="336"/>
            <a:chExt cx="768" cy="650"/>
          </a:xfrm>
        </p:grpSpPr>
        <p:sp>
          <p:nvSpPr>
            <p:cNvPr id="15428" name="Oval 178">
              <a:extLst>
                <a:ext uri="{FF2B5EF4-FFF2-40B4-BE49-F238E27FC236}">
                  <a16:creationId xmlns:a16="http://schemas.microsoft.com/office/drawing/2014/main" id="{EA34F688-98DF-456C-B7ED-E08DFFE152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9" name="Oval 179">
              <a:extLst>
                <a:ext uri="{FF2B5EF4-FFF2-40B4-BE49-F238E27FC236}">
                  <a16:creationId xmlns:a16="http://schemas.microsoft.com/office/drawing/2014/main" id="{CB188BD7-67C1-4479-9FA2-EC87315D72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0" name="Oval 180">
              <a:extLst>
                <a:ext uri="{FF2B5EF4-FFF2-40B4-BE49-F238E27FC236}">
                  <a16:creationId xmlns:a16="http://schemas.microsoft.com/office/drawing/2014/main" id="{B72AD4B0-B6F1-44E7-B3E0-4A5D4B6C76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4" name="Group 181">
            <a:extLst>
              <a:ext uri="{FF2B5EF4-FFF2-40B4-BE49-F238E27FC236}">
                <a16:creationId xmlns:a16="http://schemas.microsoft.com/office/drawing/2014/main" id="{672EB094-6BAC-4A29-BDD5-FACA1A58E8A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200400" y="3662368"/>
            <a:ext cx="838200" cy="685800"/>
            <a:chOff x="3648" y="336"/>
            <a:chExt cx="768" cy="650"/>
          </a:xfrm>
        </p:grpSpPr>
        <p:sp>
          <p:nvSpPr>
            <p:cNvPr id="15425" name="Oval 182">
              <a:extLst>
                <a:ext uri="{FF2B5EF4-FFF2-40B4-BE49-F238E27FC236}">
                  <a16:creationId xmlns:a16="http://schemas.microsoft.com/office/drawing/2014/main" id="{B981AFB8-60D2-490C-A6D2-C761F329D8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6" name="Oval 183">
              <a:extLst>
                <a:ext uri="{FF2B5EF4-FFF2-40B4-BE49-F238E27FC236}">
                  <a16:creationId xmlns:a16="http://schemas.microsoft.com/office/drawing/2014/main" id="{5CFAA36D-3918-4F4B-AB9D-2B41671504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7" name="Oval 184">
              <a:extLst>
                <a:ext uri="{FF2B5EF4-FFF2-40B4-BE49-F238E27FC236}">
                  <a16:creationId xmlns:a16="http://schemas.microsoft.com/office/drawing/2014/main" id="{2DA37EB7-179F-46C8-8FE4-104E4C1013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5" name="Group 185">
            <a:extLst>
              <a:ext uri="{FF2B5EF4-FFF2-40B4-BE49-F238E27FC236}">
                <a16:creationId xmlns:a16="http://schemas.microsoft.com/office/drawing/2014/main" id="{22CFCA85-045E-44EA-99FC-01FC50FCB36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4424368"/>
            <a:ext cx="838200" cy="685800"/>
            <a:chOff x="3648" y="336"/>
            <a:chExt cx="768" cy="650"/>
          </a:xfrm>
        </p:grpSpPr>
        <p:sp>
          <p:nvSpPr>
            <p:cNvPr id="15422" name="Oval 186">
              <a:extLst>
                <a:ext uri="{FF2B5EF4-FFF2-40B4-BE49-F238E27FC236}">
                  <a16:creationId xmlns:a16="http://schemas.microsoft.com/office/drawing/2014/main" id="{DA2978EC-3FD7-44CD-A27F-5E25EFEDCC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3" name="Oval 187">
              <a:extLst>
                <a:ext uri="{FF2B5EF4-FFF2-40B4-BE49-F238E27FC236}">
                  <a16:creationId xmlns:a16="http://schemas.microsoft.com/office/drawing/2014/main" id="{8365FBFC-314E-4B38-92D7-FBB34D8D36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4" name="Oval 188">
              <a:extLst>
                <a:ext uri="{FF2B5EF4-FFF2-40B4-BE49-F238E27FC236}">
                  <a16:creationId xmlns:a16="http://schemas.microsoft.com/office/drawing/2014/main" id="{EE772A66-6709-437D-8EC2-379AB9240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6" name="Group 189">
            <a:extLst>
              <a:ext uri="{FF2B5EF4-FFF2-40B4-BE49-F238E27FC236}">
                <a16:creationId xmlns:a16="http://schemas.microsoft.com/office/drawing/2014/main" id="{CEB45932-A7F5-41F0-A5F4-1C7FD36C31D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3357568"/>
            <a:ext cx="838200" cy="685800"/>
            <a:chOff x="3648" y="336"/>
            <a:chExt cx="768" cy="650"/>
          </a:xfrm>
        </p:grpSpPr>
        <p:sp>
          <p:nvSpPr>
            <p:cNvPr id="15419" name="Oval 190">
              <a:extLst>
                <a:ext uri="{FF2B5EF4-FFF2-40B4-BE49-F238E27FC236}">
                  <a16:creationId xmlns:a16="http://schemas.microsoft.com/office/drawing/2014/main" id="{329DEFEA-E016-4D58-8203-AF66651B32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0" name="Oval 191">
              <a:extLst>
                <a:ext uri="{FF2B5EF4-FFF2-40B4-BE49-F238E27FC236}">
                  <a16:creationId xmlns:a16="http://schemas.microsoft.com/office/drawing/2014/main" id="{191F9ACF-36F9-407E-83E8-36FA39FB3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1" name="Oval 192">
              <a:extLst>
                <a:ext uri="{FF2B5EF4-FFF2-40B4-BE49-F238E27FC236}">
                  <a16:creationId xmlns:a16="http://schemas.microsoft.com/office/drawing/2014/main" id="{6EC77DB6-8AEA-48E0-8AE0-3133B24D62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7" name="Group 193">
            <a:extLst>
              <a:ext uri="{FF2B5EF4-FFF2-40B4-BE49-F238E27FC236}">
                <a16:creationId xmlns:a16="http://schemas.microsoft.com/office/drawing/2014/main" id="{221F6895-38D1-4F7A-B838-689019A545F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2900368"/>
            <a:ext cx="838200" cy="685800"/>
            <a:chOff x="3648" y="336"/>
            <a:chExt cx="768" cy="650"/>
          </a:xfrm>
        </p:grpSpPr>
        <p:sp>
          <p:nvSpPr>
            <p:cNvPr id="15416" name="Oval 194">
              <a:extLst>
                <a:ext uri="{FF2B5EF4-FFF2-40B4-BE49-F238E27FC236}">
                  <a16:creationId xmlns:a16="http://schemas.microsoft.com/office/drawing/2014/main" id="{12216189-2CDD-4DAF-96D7-286FF0F1D7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7" name="Oval 195">
              <a:extLst>
                <a:ext uri="{FF2B5EF4-FFF2-40B4-BE49-F238E27FC236}">
                  <a16:creationId xmlns:a16="http://schemas.microsoft.com/office/drawing/2014/main" id="{C8D8CBEB-E605-4545-9F98-13A09A656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8" name="Oval 196">
              <a:extLst>
                <a:ext uri="{FF2B5EF4-FFF2-40B4-BE49-F238E27FC236}">
                  <a16:creationId xmlns:a16="http://schemas.microsoft.com/office/drawing/2014/main" id="{76E590E4-2038-46EE-877C-9A13F81DD9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8" name="Group 197">
            <a:extLst>
              <a:ext uri="{FF2B5EF4-FFF2-40B4-BE49-F238E27FC236}">
                <a16:creationId xmlns:a16="http://schemas.microsoft.com/office/drawing/2014/main" id="{4113CD33-2ED3-4985-881E-21CDA3B776B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1981200" y="4805368"/>
            <a:ext cx="838200" cy="685800"/>
            <a:chOff x="3648" y="336"/>
            <a:chExt cx="768" cy="650"/>
          </a:xfrm>
        </p:grpSpPr>
        <p:sp>
          <p:nvSpPr>
            <p:cNvPr id="15413" name="Oval 198">
              <a:extLst>
                <a:ext uri="{FF2B5EF4-FFF2-40B4-BE49-F238E27FC236}">
                  <a16:creationId xmlns:a16="http://schemas.microsoft.com/office/drawing/2014/main" id="{459F3B21-B891-4482-A950-30AE4DAAF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4" name="Oval 199">
              <a:extLst>
                <a:ext uri="{FF2B5EF4-FFF2-40B4-BE49-F238E27FC236}">
                  <a16:creationId xmlns:a16="http://schemas.microsoft.com/office/drawing/2014/main" id="{56BD5D43-9035-4745-95CD-56D699F129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5" name="Oval 200">
              <a:extLst>
                <a:ext uri="{FF2B5EF4-FFF2-40B4-BE49-F238E27FC236}">
                  <a16:creationId xmlns:a16="http://schemas.microsoft.com/office/drawing/2014/main" id="{72EDD868-267D-4C58-AAE2-880F87895F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409" name="Text Box 15">
            <a:extLst>
              <a:ext uri="{FF2B5EF4-FFF2-40B4-BE49-F238E27FC236}">
                <a16:creationId xmlns:a16="http://schemas.microsoft.com/office/drawing/2014/main" id="{F99B8DC1-831B-4B20-9D53-657947198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823" y="4757231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0" name="Text Box 15">
            <a:extLst>
              <a:ext uri="{FF2B5EF4-FFF2-40B4-BE49-F238E27FC236}">
                <a16:creationId xmlns:a16="http://schemas.microsoft.com/office/drawing/2014/main" id="{999BD87B-EC14-4C93-BAB5-98EB53E05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97681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1" name="Text Box 15">
            <a:extLst>
              <a:ext uri="{FF2B5EF4-FFF2-40B4-BE49-F238E27FC236}">
                <a16:creationId xmlns:a16="http://schemas.microsoft.com/office/drawing/2014/main" id="{83E52A7A-B1C9-40F8-B277-4D4BF816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079" y="5011690"/>
            <a:ext cx="507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5412" name="Text Box 25">
            <a:extLst>
              <a:ext uri="{FF2B5EF4-FFF2-40B4-BE49-F238E27FC236}">
                <a16:creationId xmlns:a16="http://schemas.microsoft.com/office/drawing/2014/main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093" y="149629"/>
            <a:ext cx="111820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ãy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quan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sa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ình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sau và cho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biê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thành phần cấu tạo nên các chất trên?</a:t>
            </a:r>
          </a:p>
        </p:txBody>
      </p:sp>
      <p:sp>
        <p:nvSpPr>
          <p:cNvPr id="2" name="Text Box 15">
            <a:extLst>
              <a:ext uri="{FF2B5EF4-FFF2-40B4-BE49-F238E27FC236}">
                <a16:creationId xmlns:a16="http://schemas.microsoft.com/office/drawing/2014/main" id="{9DFFA0A0-6BA5-40F0-90E7-8C433061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00" y="5371384"/>
            <a:ext cx="685800" cy="462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DAAA24DA-9DA3-4DA5-AD6B-6403A76A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9" y="3354765"/>
            <a:ext cx="636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70" name="Text Box 25">
            <a:extLst>
              <a:ext uri="{FF2B5EF4-FFF2-40B4-BE49-F238E27FC236}">
                <a16:creationId xmlns:a16="http://schemas.microsoft.com/office/drawing/2014/main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61" y="1577566"/>
            <a:ext cx="1351584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Các chất trên là đơn chất hay hợp chất? Giải thích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112E-17 L 0.11666 -0.0333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166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9167 0.022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1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11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49 0.01111 L -0.13438 -0.04259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94" y="-268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9817 0.00741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1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9" y="3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9 0.00578 L -0.05286 0.03009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1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4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9" grpId="0" animBg="1"/>
      <p:bldP spid="11400" grpId="0" animBg="1"/>
      <p:bldP spid="11401" grpId="0" animBg="1"/>
      <p:bldP spid="11402" grpId="0" animBg="1"/>
      <p:bldP spid="114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9412" y="263904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62444" y="1118216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Hợp 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0308" y="1826102"/>
            <a:ext cx="10740796" cy="148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ợp chất là những chất tạo nên từ 2 nguyên tố hóa học trở lên.</a:t>
            </a:r>
            <a:endParaRPr lang="en-US" alt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0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4E33C599-54C5-46E3-BE9C-8A8862E9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252" y="185320"/>
            <a:ext cx="1220525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Chu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a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ượ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dù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ạ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ộ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hời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xưa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u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Quố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</a:p>
          <a:p>
            <a:pPr algn="ctr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Theo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em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đơn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hay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ợp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?</a:t>
            </a:r>
            <a:endParaRPr lang="vi-VN" altLang="en-US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2" name="Picture 4" descr="Chu sa (thần sa) - Sự thật về loại đá điều trị co giật, động kinh">
            <a:extLst>
              <a:ext uri="{FF2B5EF4-FFF2-40B4-BE49-F238E27FC236}">
                <a16:creationId xmlns:a16="http://schemas.microsoft.com/office/drawing/2014/main" id="{1F5156BA-B93B-46CF-97F5-E39697325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570" y="1080555"/>
            <a:ext cx="377041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Vị Thuốc Chu Sa (Thần Sa) Dùng Cho Những Việc Gì?">
            <a:extLst>
              <a:ext uri="{FF2B5EF4-FFF2-40B4-BE49-F238E27FC236}">
                <a16:creationId xmlns:a16="http://schemas.microsoft.com/office/drawing/2014/main" id="{0D48BCB4-065B-4739-AF59-926C2794D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0880" y="3108647"/>
            <a:ext cx="531586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>
            <a:extLst>
              <a:ext uri="{FF2B5EF4-FFF2-40B4-BE49-F238E27FC236}">
                <a16:creationId xmlns:a16="http://schemas.microsoft.com/office/drawing/2014/main" id="{9DE053B9-3A28-4C33-80CF-C869152E1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44" y="2544417"/>
            <a:ext cx="7567643" cy="4248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D16B5F05-82B2-4D6A-92EE-19339F4B4DF6}"/>
              </a:ext>
            </a:extLst>
          </p:cNvPr>
          <p:cNvSpPr/>
          <p:nvPr/>
        </p:nvSpPr>
        <p:spPr>
          <a:xfrm>
            <a:off x="3339548" y="4818534"/>
            <a:ext cx="2372139" cy="1974574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Mũi tên: Phải 6">
            <a:extLst>
              <a:ext uri="{FF2B5EF4-FFF2-40B4-BE49-F238E27FC236}">
                <a16:creationId xmlns:a16="http://schemas.microsoft.com/office/drawing/2014/main" id="{AD71883C-62CB-46F3-80E7-B96A3F496814}"/>
              </a:ext>
            </a:extLst>
          </p:cNvPr>
          <p:cNvSpPr/>
          <p:nvPr/>
        </p:nvSpPr>
        <p:spPr>
          <a:xfrm rot="10625995">
            <a:off x="5708901" y="5397731"/>
            <a:ext cx="2136490" cy="62285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548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48"/>
          <p:cNvSpPr>
            <a:spLocks noChangeArrowheads="1"/>
          </p:cNvSpPr>
          <p:nvPr/>
        </p:nvSpPr>
        <p:spPr bwMode="auto">
          <a:xfrm>
            <a:off x="3657600" y="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grpSp>
        <p:nvGrpSpPr>
          <p:cNvPr id="77828" name="Group 115"/>
          <p:cNvGrpSpPr>
            <a:grpSpLocks/>
          </p:cNvGrpSpPr>
          <p:nvPr/>
        </p:nvGrpSpPr>
        <p:grpSpPr bwMode="auto">
          <a:xfrm>
            <a:off x="2206626" y="685800"/>
            <a:ext cx="8074025" cy="4254823"/>
            <a:chOff x="2515696" y="455774"/>
            <a:chExt cx="3125561" cy="2039961"/>
          </a:xfrm>
        </p:grpSpPr>
        <p:pic>
          <p:nvPicPr>
            <p:cNvPr id="77830" name="Picture 5" descr="HYDR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057" y="455774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31" name="Text Box 34"/>
            <p:cNvSpPr txBox="1">
              <a:spLocks noChangeArrowheads="1"/>
            </p:cNvSpPr>
            <p:nvPr/>
          </p:nvSpPr>
          <p:spPr bwMode="auto">
            <a:xfrm>
              <a:off x="2515696" y="2185854"/>
              <a:ext cx="3124200" cy="309881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 dirty="0" err="1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Khí</a:t>
              </a:r>
              <a:r>
                <a:rPr lang="en-US" altLang="vi-VN" sz="3600" b="1" dirty="0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 Hydrogen </a:t>
              </a:r>
            </a:p>
          </p:txBody>
        </p:sp>
      </p:grp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431755" y="5201444"/>
            <a:ext cx="962025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Khí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Hyđrogen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en-US" altLang="vi-VN" sz="4000" b="1" dirty="0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2H liên kết với nhau </a:t>
            </a:r>
            <a:endParaRPr lang="en-US" altLang="vi-VN" sz="4000" dirty="0">
              <a:solidFill>
                <a:srgbClr val="FFFFFF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37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117"/>
          <p:cNvGrpSpPr>
            <a:grpSpLocks/>
          </p:cNvGrpSpPr>
          <p:nvPr/>
        </p:nvGrpSpPr>
        <p:grpSpPr bwMode="auto">
          <a:xfrm>
            <a:off x="1676400" y="925514"/>
            <a:ext cx="8686800" cy="3994039"/>
            <a:chOff x="6019800" y="533400"/>
            <a:chExt cx="3048000" cy="1946374"/>
          </a:xfrm>
        </p:grpSpPr>
        <p:sp>
          <p:nvSpPr>
            <p:cNvPr id="79879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9880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3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1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40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2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4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3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4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5" name="Group 30"/>
            <p:cNvGrpSpPr>
              <a:grpSpLocks/>
            </p:cNvGrpSpPr>
            <p:nvPr/>
          </p:nvGrpSpPr>
          <p:grpSpPr bwMode="auto">
            <a:xfrm rot="3085799">
              <a:off x="8211202" y="1613175"/>
              <a:ext cx="836613" cy="454025"/>
              <a:chOff x="576" y="480"/>
              <a:chExt cx="768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55" name="Straight Connector 54"/>
            <p:cNvCxnSpPr/>
            <p:nvPr/>
          </p:nvCxnSpPr>
          <p:spPr>
            <a:xfrm rot="10800000" flipV="1">
              <a:off x="7162800" y="1980843"/>
              <a:ext cx="365404" cy="123006"/>
            </a:xfrm>
            <a:prstGeom prst="line">
              <a:avLst/>
            </a:prstGeom>
            <a:ln w="571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79887" name="TextBox 56"/>
            <p:cNvSpPr txBox="1">
              <a:spLocks noChangeArrowheads="1"/>
            </p:cNvSpPr>
            <p:nvPr/>
          </p:nvSpPr>
          <p:spPr bwMode="auto">
            <a:xfrm>
              <a:off x="6901742" y="1849553"/>
              <a:ext cx="381000" cy="344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9888" name="Text Box 34"/>
            <p:cNvSpPr txBox="1">
              <a:spLocks noChangeArrowheads="1"/>
            </p:cNvSpPr>
            <p:nvPr/>
          </p:nvSpPr>
          <p:spPr bwMode="auto">
            <a:xfrm>
              <a:off x="6019800" y="2209800"/>
              <a:ext cx="3048000" cy="2699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Khí</a:t>
              </a:r>
              <a:r>
                <a:rPr lang="en-US" altLang="vi-VN" sz="3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Oxygen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1744663" y="5203825"/>
            <a:ext cx="847725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Khí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 Oxygen 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2 O liên kết với nhau </a:t>
            </a:r>
          </a:p>
        </p:txBody>
      </p:sp>
      <p:sp>
        <p:nvSpPr>
          <p:cNvPr id="79876" name="Rectangle 48"/>
          <p:cNvSpPr>
            <a:spLocks noChangeArrowheads="1"/>
          </p:cNvSpPr>
          <p:nvPr/>
        </p:nvSpPr>
        <p:spPr bwMode="auto">
          <a:xfrm>
            <a:off x="4137025" y="15398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rot="10800000" flipV="1">
            <a:off x="4835525" y="3146426"/>
            <a:ext cx="1041400" cy="252413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9878" name="TextBox 56"/>
          <p:cNvSpPr txBox="1">
            <a:spLocks noChangeArrowheads="1"/>
          </p:cNvSpPr>
          <p:nvPr/>
        </p:nvSpPr>
        <p:spPr bwMode="auto">
          <a:xfrm>
            <a:off x="4040188" y="2990851"/>
            <a:ext cx="108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51062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5400000">
            <a:off x="5114925" y="2906713"/>
            <a:ext cx="533400" cy="30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cxnSpLocks/>
            <a:endCxn id="81936" idx="2"/>
          </p:cNvCxnSpPr>
          <p:nvPr/>
        </p:nvCxnSpPr>
        <p:spPr>
          <a:xfrm flipH="1" flipV="1">
            <a:off x="5700713" y="2889250"/>
            <a:ext cx="322262" cy="6238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925" name="Group 118"/>
          <p:cNvGrpSpPr>
            <a:grpSpLocks/>
          </p:cNvGrpSpPr>
          <p:nvPr/>
        </p:nvGrpSpPr>
        <p:grpSpPr bwMode="auto">
          <a:xfrm>
            <a:off x="2170113" y="676275"/>
            <a:ext cx="8305800" cy="4470400"/>
            <a:chOff x="2667000" y="2707688"/>
            <a:chExt cx="3124200" cy="2493892"/>
          </a:xfrm>
        </p:grpSpPr>
        <p:grpSp>
          <p:nvGrpSpPr>
            <p:cNvPr id="81928" name="Group 181"/>
            <p:cNvGrpSpPr>
              <a:grpSpLocks/>
            </p:cNvGrpSpPr>
            <p:nvPr/>
          </p:nvGrpSpPr>
          <p:grpSpPr bwMode="auto">
            <a:xfrm rot="-206652">
              <a:off x="2760823" y="2843209"/>
              <a:ext cx="701775" cy="607724"/>
              <a:chOff x="3644" y="410"/>
              <a:chExt cx="643" cy="576"/>
            </a:xfrm>
          </p:grpSpPr>
          <p:sp>
            <p:nvSpPr>
              <p:cNvPr id="59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7" name="Oval 184"/>
              <p:cNvSpPr>
                <a:spLocks noChangeArrowheads="1"/>
              </p:cNvSpPr>
              <p:nvPr/>
            </p:nvSpPr>
            <p:spPr bwMode="auto">
              <a:xfrm rot="-3183831">
                <a:off x="4000" y="585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29" name="Rectangle 56"/>
            <p:cNvSpPr>
              <a:spLocks noChangeArrowheads="1"/>
            </p:cNvSpPr>
            <p:nvPr/>
          </p:nvSpPr>
          <p:spPr bwMode="auto">
            <a:xfrm>
              <a:off x="2667000" y="2743200"/>
              <a:ext cx="3124200" cy="20574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930" name="Group 181"/>
            <p:cNvGrpSpPr>
              <a:grpSpLocks/>
            </p:cNvGrpSpPr>
            <p:nvPr/>
          </p:nvGrpSpPr>
          <p:grpSpPr bwMode="auto">
            <a:xfrm rot="-7995470">
              <a:off x="3970754" y="2783218"/>
              <a:ext cx="702866" cy="551805"/>
              <a:chOff x="3693" y="463"/>
              <a:chExt cx="644" cy="523"/>
            </a:xfrm>
          </p:grpSpPr>
          <p:sp>
            <p:nvSpPr>
              <p:cNvPr id="6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1" name="Oval 183"/>
              <p:cNvSpPr>
                <a:spLocks noChangeArrowheads="1"/>
              </p:cNvSpPr>
              <p:nvPr/>
            </p:nvSpPr>
            <p:spPr bwMode="auto">
              <a:xfrm rot="-3183831">
                <a:off x="3694" y="4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2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1" name="Group 181"/>
            <p:cNvGrpSpPr>
              <a:grpSpLocks/>
            </p:cNvGrpSpPr>
            <p:nvPr/>
          </p:nvGrpSpPr>
          <p:grpSpPr bwMode="auto">
            <a:xfrm rot="2429202">
              <a:off x="4911653" y="2982279"/>
              <a:ext cx="720329" cy="607724"/>
              <a:chOff x="3644" y="410"/>
              <a:chExt cx="660" cy="576"/>
            </a:xfrm>
          </p:grpSpPr>
          <p:sp>
            <p:nvSpPr>
              <p:cNvPr id="68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7" name="Oval 184"/>
              <p:cNvSpPr>
                <a:spLocks noChangeArrowheads="1"/>
              </p:cNvSpPr>
              <p:nvPr/>
            </p:nvSpPr>
            <p:spPr bwMode="auto">
              <a:xfrm rot="-3183831">
                <a:off x="4017" y="576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2" name="Group 181"/>
            <p:cNvGrpSpPr>
              <a:grpSpLocks/>
            </p:cNvGrpSpPr>
            <p:nvPr/>
          </p:nvGrpSpPr>
          <p:grpSpPr bwMode="auto">
            <a:xfrm rot="-689603">
              <a:off x="3634836" y="4112535"/>
              <a:ext cx="709415" cy="607724"/>
              <a:chOff x="3644" y="410"/>
              <a:chExt cx="650" cy="576"/>
            </a:xfrm>
          </p:grpSpPr>
          <p:sp>
            <p:nvSpPr>
              <p:cNvPr id="72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2" name="Oval 184"/>
              <p:cNvSpPr>
                <a:spLocks noChangeArrowheads="1"/>
              </p:cNvSpPr>
              <p:nvPr/>
            </p:nvSpPr>
            <p:spPr bwMode="auto">
              <a:xfrm rot="-3183831">
                <a:off x="4007" y="5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3" name="Group 181"/>
            <p:cNvGrpSpPr>
              <a:grpSpLocks/>
            </p:cNvGrpSpPr>
            <p:nvPr/>
          </p:nvGrpSpPr>
          <p:grpSpPr bwMode="auto">
            <a:xfrm rot="-5683091">
              <a:off x="2655885" y="3828333"/>
              <a:ext cx="802184" cy="499051"/>
              <a:chOff x="3602" y="513"/>
              <a:chExt cx="735" cy="473"/>
            </a:xfrm>
          </p:grpSpPr>
          <p:sp>
            <p:nvSpPr>
              <p:cNvPr id="76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6" name="Oval 183"/>
              <p:cNvSpPr>
                <a:spLocks noChangeArrowheads="1"/>
              </p:cNvSpPr>
              <p:nvPr/>
            </p:nvSpPr>
            <p:spPr bwMode="auto">
              <a:xfrm rot="-3183831">
                <a:off x="3603" y="51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7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4" name="Group 181"/>
            <p:cNvGrpSpPr>
              <a:grpSpLocks/>
            </p:cNvGrpSpPr>
            <p:nvPr/>
          </p:nvGrpSpPr>
          <p:grpSpPr bwMode="auto">
            <a:xfrm rot="-206652">
              <a:off x="4589616" y="3715013"/>
              <a:ext cx="706140" cy="607724"/>
              <a:chOff x="3644" y="410"/>
              <a:chExt cx="647" cy="576"/>
            </a:xfrm>
          </p:grpSpPr>
          <p:sp>
            <p:nvSpPr>
              <p:cNvPr id="8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2" name="Oval 184"/>
              <p:cNvSpPr>
                <a:spLocks noChangeArrowheads="1"/>
              </p:cNvSpPr>
              <p:nvPr/>
            </p:nvSpPr>
            <p:spPr bwMode="auto">
              <a:xfrm rot="-3183831">
                <a:off x="4004" y="533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35" name="TextBox 89"/>
            <p:cNvSpPr txBox="1">
              <a:spLocks noChangeArrowheads="1"/>
            </p:cNvSpPr>
            <p:nvPr/>
          </p:nvSpPr>
          <p:spPr bwMode="auto">
            <a:xfrm>
              <a:off x="4482503" y="4239982"/>
              <a:ext cx="234674" cy="42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1936" name="TextBox 95"/>
            <p:cNvSpPr txBox="1">
              <a:spLocks noChangeArrowheads="1"/>
            </p:cNvSpPr>
            <p:nvPr/>
          </p:nvSpPr>
          <p:spPr bwMode="auto">
            <a:xfrm>
              <a:off x="3885552" y="3547303"/>
              <a:ext cx="219600" cy="3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1937" name="Text Box 34"/>
            <p:cNvSpPr txBox="1">
              <a:spLocks noChangeArrowheads="1"/>
            </p:cNvSpPr>
            <p:nvPr/>
          </p:nvSpPr>
          <p:spPr bwMode="auto">
            <a:xfrm>
              <a:off x="2667000" y="4880897"/>
              <a:ext cx="3124200" cy="32068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ước</a:t>
              </a:r>
              <a:r>
                <a:rPr lang="en-US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cxnSp>
        <p:nvCxnSpPr>
          <p:cNvPr id="43" name="Straight Connector 42"/>
          <p:cNvCxnSpPr>
            <a:cxnSpLocks/>
          </p:cNvCxnSpPr>
          <p:nvPr/>
        </p:nvCxnSpPr>
        <p:spPr>
          <a:xfrm flipV="1">
            <a:off x="6022975" y="3871914"/>
            <a:ext cx="1068388" cy="3016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1941513" y="5333078"/>
            <a:ext cx="876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Nước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 có hạt hợp thành gồm 2 H liên kết với 1 O.</a:t>
            </a:r>
          </a:p>
        </p:txBody>
      </p:sp>
    </p:spTree>
    <p:extLst>
      <p:ext uri="{BB962C8B-B14F-4D97-AF65-F5344CB8AC3E}">
        <p14:creationId xmlns:p14="http://schemas.microsoft.com/office/powerpoint/2010/main" val="151647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3971" name="Group 116"/>
          <p:cNvGrpSpPr>
            <a:grpSpLocks/>
          </p:cNvGrpSpPr>
          <p:nvPr/>
        </p:nvGrpSpPr>
        <p:grpSpPr bwMode="auto">
          <a:xfrm>
            <a:off x="2057400" y="917576"/>
            <a:ext cx="6477000" cy="4398963"/>
            <a:chOff x="5943600" y="2743200"/>
            <a:chExt cx="3199482" cy="2108686"/>
          </a:xfrm>
        </p:grpSpPr>
        <p:pic>
          <p:nvPicPr>
            <p:cNvPr id="83979" name="Picture 12" descr="ionenkristall2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2743200"/>
              <a:ext cx="3087756" cy="17526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980" name="TextBox 103"/>
            <p:cNvSpPr txBox="1">
              <a:spLocks noChangeArrowheads="1"/>
            </p:cNvSpPr>
            <p:nvPr/>
          </p:nvSpPr>
          <p:spPr bwMode="auto">
            <a:xfrm>
              <a:off x="7760631" y="4314601"/>
              <a:ext cx="369950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83981" name="TextBox 104"/>
            <p:cNvSpPr txBox="1">
              <a:spLocks noChangeArrowheads="1"/>
            </p:cNvSpPr>
            <p:nvPr/>
          </p:nvSpPr>
          <p:spPr bwMode="auto">
            <a:xfrm>
              <a:off x="8300661" y="4309118"/>
              <a:ext cx="319272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Cl</a:t>
              </a:r>
              <a:endParaRPr lang="en-US" altLang="vi-VN" sz="3600" b="1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16200000" flipH="1">
              <a:off x="7573872" y="4297293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8123586" y="4221195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83984" name="Text Box 34"/>
            <p:cNvSpPr txBox="1">
              <a:spLocks noChangeArrowheads="1"/>
            </p:cNvSpPr>
            <p:nvPr/>
          </p:nvSpPr>
          <p:spPr bwMode="auto">
            <a:xfrm>
              <a:off x="6018882" y="4586324"/>
              <a:ext cx="3124200" cy="265562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uối</a:t>
              </a:r>
              <a:r>
                <a:rPr lang="en-US" altLang="vi-VN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vi-VN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ăn</a:t>
              </a:r>
              <a:r>
                <a:rPr lang="en-US" altLang="vi-VN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 Sodium </a:t>
              </a:r>
              <a:r>
                <a:rPr lang="en-US" altLang="vi-VN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loride</a:t>
              </a:r>
              <a:r>
                <a:rPr lang="en-US" altLang="vi-VN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291331" y="5607049"/>
            <a:ext cx="11637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Muối ăn </a:t>
            </a:r>
            <a:r>
              <a:rPr lang="en-US" altLang="vi-VN" sz="4000" b="1" dirty="0">
                <a:solidFill>
                  <a:srgbClr val="FFFFFF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có hạt hợp thành gồm 1 Na liên kết với 1 Cl</a:t>
            </a:r>
            <a:endParaRPr lang="en-US" altLang="vi-VN" sz="4000" dirty="0">
              <a:solidFill>
                <a:srgbClr val="FFFFFF"/>
              </a:solidFill>
              <a:latin typeface="#9Slide03 Ample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83973" name="Oval 182"/>
          <p:cNvSpPr>
            <a:spLocks noChangeArrowheads="1"/>
          </p:cNvSpPr>
          <p:nvPr/>
        </p:nvSpPr>
        <p:spPr bwMode="auto">
          <a:xfrm rot="2427884">
            <a:off x="8961439" y="1544638"/>
            <a:ext cx="1246187" cy="1033462"/>
          </a:xfrm>
          <a:prstGeom prst="ellipse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Oval 183"/>
          <p:cNvSpPr>
            <a:spLocks noChangeArrowheads="1"/>
          </p:cNvSpPr>
          <p:nvPr/>
        </p:nvSpPr>
        <p:spPr bwMode="auto">
          <a:xfrm rot="18209517">
            <a:off x="8556626" y="1951038"/>
            <a:ext cx="701675" cy="8636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5" name="TextBox 103"/>
          <p:cNvSpPr txBox="1">
            <a:spLocks noChangeArrowheads="1"/>
          </p:cNvSpPr>
          <p:nvPr/>
        </p:nvSpPr>
        <p:spPr bwMode="auto">
          <a:xfrm>
            <a:off x="8586788" y="2881313"/>
            <a:ext cx="749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83976" name="TextBox 104"/>
          <p:cNvSpPr txBox="1">
            <a:spLocks noChangeArrowheads="1"/>
          </p:cNvSpPr>
          <p:nvPr/>
        </p:nvSpPr>
        <p:spPr bwMode="auto">
          <a:xfrm>
            <a:off x="9353550" y="2916238"/>
            <a:ext cx="647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Cl</a:t>
            </a:r>
            <a:endParaRPr lang="en-US" altLang="vi-VN" sz="36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rot="16200000" flipH="1">
            <a:off x="8690769" y="2667794"/>
            <a:ext cx="541338" cy="120650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9345613" y="2571751"/>
            <a:ext cx="541338" cy="122237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82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>
            <a:cxnSpLocks/>
          </p:cNvCxnSpPr>
          <p:nvPr/>
        </p:nvCxnSpPr>
        <p:spPr>
          <a:xfrm>
            <a:off x="3938588" y="485775"/>
            <a:ext cx="2957512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57738" y="609600"/>
            <a:ext cx="24812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Đại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diện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cho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srgbClr val="FFFF00"/>
                </a:solidFill>
                <a:latin typeface="#9Slide03 AmpleSoft Bold" panose="02000000000000000000" pitchFamily="2" charset="0"/>
              </a:rPr>
              <a:t>đơn</a:t>
            </a:r>
            <a:r>
              <a:rPr lang="en-US" altLang="vi-VN" sz="3200" b="1" dirty="0">
                <a:solidFill>
                  <a:srgbClr val="FFFF00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srgbClr val="FFFF00"/>
                </a:solidFill>
                <a:latin typeface="#9Slide03 AmpleSoft Bold" panose="02000000000000000000" pitchFamily="2" charset="0"/>
              </a:rPr>
              <a:t>chất</a:t>
            </a:r>
            <a:r>
              <a:rPr lang="en-US" altLang="vi-VN" sz="3200" b="1" dirty="0">
                <a:solidFill>
                  <a:srgbClr val="FFFF00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hidrogen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772400" y="460375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 ?</a:t>
            </a:r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828800" y="2667000"/>
            <a:ext cx="381000" cy="3048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1676400" y="24384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1752600" y="3886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2743200" y="2743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3886200" y="28194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581400" y="3733800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4038600" y="31242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810000" y="2590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200400" y="34290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3962400" y="40386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2743200" y="2971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2743200" y="24384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905000" y="36576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1524000" y="4114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981200" y="28956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1584326" y="2373313"/>
            <a:ext cx="2987675" cy="2362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C724D"/>
                    </a:gs>
                    <a:gs pos="100000">
                      <a:srgbClr val="EAF7A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9" name="Text Box 71"/>
          <p:cNvSpPr txBox="1">
            <a:spLocks noChangeArrowheads="1"/>
          </p:cNvSpPr>
          <p:nvPr/>
        </p:nvSpPr>
        <p:spPr bwMode="auto">
          <a:xfrm>
            <a:off x="1538289" y="4297364"/>
            <a:ext cx="2409825" cy="4603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defTabSz="457200">
              <a:spcBef>
                <a:spcPct val="50000"/>
              </a:spcBef>
              <a:defRPr/>
            </a:pPr>
            <a:r>
              <a:rPr lang="en-US" sz="24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anose="020B0502020202020204"/>
              </a:rPr>
              <a:t>Nước</a:t>
            </a:r>
            <a:endParaRPr lang="en-US" sz="24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entury Gothic" panose="020B0502020202020204"/>
            </a:endParaRPr>
          </a:p>
        </p:txBody>
      </p:sp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3551238" y="3719513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3211513" y="34163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3954463" y="4024313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08500" y="2763838"/>
            <a:ext cx="39576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hợp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nước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158163" y="3729038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35" name="Straight Connector 34"/>
          <p:cNvCxnSpPr>
            <a:cxnSpLocks/>
          </p:cNvCxnSpPr>
          <p:nvPr/>
        </p:nvCxnSpPr>
        <p:spPr>
          <a:xfrm>
            <a:off x="4548189" y="4332289"/>
            <a:ext cx="1938337" cy="9842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117"/>
          <p:cNvGrpSpPr>
            <a:grpSpLocks/>
          </p:cNvGrpSpPr>
          <p:nvPr/>
        </p:nvGrpSpPr>
        <p:grpSpPr bwMode="auto">
          <a:xfrm>
            <a:off x="1368425" y="4830764"/>
            <a:ext cx="3233738" cy="1963737"/>
            <a:chOff x="6019800" y="533400"/>
            <a:chExt cx="3028015" cy="1752600"/>
          </a:xfrm>
        </p:grpSpPr>
        <p:sp>
          <p:nvSpPr>
            <p:cNvPr id="86062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6063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5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4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55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6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5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6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51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7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8" name="Group 30"/>
            <p:cNvGrpSpPr>
              <a:grpSpLocks/>
            </p:cNvGrpSpPr>
            <p:nvPr/>
          </p:nvGrpSpPr>
          <p:grpSpPr bwMode="auto">
            <a:xfrm rot="3085799">
              <a:off x="8232762" y="1545785"/>
              <a:ext cx="847506" cy="531798"/>
              <a:chOff x="566" y="406"/>
              <a:chExt cx="778" cy="506"/>
            </a:xfrm>
          </p:grpSpPr>
          <p:sp>
            <p:nvSpPr>
              <p:cNvPr id="4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48" name="Oval 32"/>
              <p:cNvSpPr>
                <a:spLocks noChangeArrowheads="1"/>
              </p:cNvSpPr>
              <p:nvPr/>
            </p:nvSpPr>
            <p:spPr bwMode="auto">
              <a:xfrm>
                <a:off x="566" y="406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sp>
          <p:nvSpPr>
            <p:cNvPr id="86069" name="Text Box 34"/>
            <p:cNvSpPr txBox="1">
              <a:spLocks noChangeArrowheads="1"/>
            </p:cNvSpPr>
            <p:nvPr/>
          </p:nvSpPr>
          <p:spPr bwMode="auto">
            <a:xfrm>
              <a:off x="6116946" y="1787669"/>
              <a:ext cx="1910473" cy="46687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Oxygen </a:t>
              </a:r>
            </a:p>
          </p:txBody>
        </p:sp>
      </p:grpSp>
      <p:sp>
        <p:nvSpPr>
          <p:cNvPr id="59" name="Oval 31"/>
          <p:cNvSpPr>
            <a:spLocks noChangeArrowheads="1"/>
          </p:cNvSpPr>
          <p:nvPr/>
        </p:nvSpPr>
        <p:spPr bwMode="auto">
          <a:xfrm rot="3085799">
            <a:off x="4033351" y="6223836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 rot="3085799">
            <a:off x="3834950" y="5841787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4587876" y="4989514"/>
            <a:ext cx="28670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Đại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diện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prstClr val="white"/>
                </a:solidFill>
                <a:latin typeface="#9Slide03 AmpleSoft Bold" panose="02000000000000000000" pitchFamily="2" charset="0"/>
              </a:rPr>
              <a:t>cho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srgbClr val="FFFF00"/>
                </a:solidFill>
                <a:latin typeface="#9Slide03 AmpleSoft Bold" panose="02000000000000000000" pitchFamily="2" charset="0"/>
              </a:rPr>
              <a:t>đơn</a:t>
            </a:r>
            <a:r>
              <a:rPr lang="en-US" altLang="vi-VN" sz="3200" b="1" dirty="0">
                <a:solidFill>
                  <a:srgbClr val="FFFF00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 err="1">
                <a:solidFill>
                  <a:srgbClr val="FFFF00"/>
                </a:solidFill>
                <a:latin typeface="#9Slide03 AmpleSoft Bold" panose="02000000000000000000" pitchFamily="2" charset="0"/>
              </a:rPr>
              <a:t>chất</a:t>
            </a:r>
            <a:r>
              <a:rPr lang="en-US" altLang="vi-VN" sz="3200" b="1" dirty="0">
                <a:solidFill>
                  <a:srgbClr val="FFFF00"/>
                </a:solidFill>
                <a:latin typeface="#9Slide03 AmpleSoft Bold" panose="02000000000000000000" pitchFamily="2" charset="0"/>
              </a:rPr>
              <a:t> </a:t>
            </a:r>
            <a:r>
              <a:rPr lang="en-US" altLang="vi-VN" sz="3200" b="1" dirty="0">
                <a:solidFill>
                  <a:prstClr val="white"/>
                </a:solidFill>
                <a:latin typeface="#9Slide03 AmpleSoft Bold" panose="02000000000000000000" pitchFamily="2" charset="0"/>
              </a:rPr>
              <a:t>oxyge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8305800" y="6018213"/>
            <a:ext cx="2895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6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63" name="Straight Connector 62"/>
          <p:cNvCxnSpPr>
            <a:stCxn id="0" idx="1"/>
          </p:cNvCxnSpPr>
          <p:nvPr/>
        </p:nvCxnSpPr>
        <p:spPr>
          <a:xfrm>
            <a:off x="4314826" y="6213476"/>
            <a:ext cx="2581275" cy="809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993293" y="319088"/>
            <a:ext cx="4161717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hydrogen</a:t>
            </a:r>
          </a:p>
        </p:txBody>
      </p:sp>
      <p:sp>
        <p:nvSpPr>
          <p:cNvPr id="64" name="Rectangle 63"/>
          <p:cNvSpPr/>
          <p:nvPr/>
        </p:nvSpPr>
        <p:spPr>
          <a:xfrm>
            <a:off x="8104188" y="3790950"/>
            <a:ext cx="2576512" cy="52228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8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481424" y="6094413"/>
            <a:ext cx="3674404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oxygen</a:t>
            </a:r>
          </a:p>
        </p:txBody>
      </p:sp>
      <p:grpSp>
        <p:nvGrpSpPr>
          <p:cNvPr id="86057" name="Group 115"/>
          <p:cNvGrpSpPr>
            <a:grpSpLocks/>
          </p:cNvGrpSpPr>
          <p:nvPr/>
        </p:nvGrpSpPr>
        <p:grpSpPr bwMode="auto">
          <a:xfrm>
            <a:off x="1544638" y="3175"/>
            <a:ext cx="3124200" cy="2209800"/>
            <a:chOff x="2667000" y="533400"/>
            <a:chExt cx="3124200" cy="2209800"/>
          </a:xfrm>
        </p:grpSpPr>
        <p:pic>
          <p:nvPicPr>
            <p:cNvPr id="86060" name="Picture 5" descr="HYD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533400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2667000" y="2214563"/>
              <a:ext cx="3124200" cy="528637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vi-VN" kern="0" dirty="0" err="1"/>
                <a:t>Khí</a:t>
              </a:r>
              <a:r>
                <a:rPr lang="en-US" altLang="vi-VN" kern="0" dirty="0"/>
                <a:t> </a:t>
              </a:r>
              <a:r>
                <a:rPr lang="en-US" altLang="vi-VN" kern="0" dirty="0" err="1"/>
                <a:t>Hiđrogen</a:t>
              </a:r>
              <a:r>
                <a:rPr lang="en-US" altLang="vi-VN" kern="0" dirty="0"/>
                <a:t> </a:t>
              </a:r>
            </a:p>
          </p:txBody>
        </p:sp>
      </p:grpSp>
      <p:sp>
        <p:nvSpPr>
          <p:cNvPr id="71" name="Oval 31"/>
          <p:cNvSpPr>
            <a:spLocks noChangeArrowheads="1"/>
          </p:cNvSpPr>
          <p:nvPr/>
        </p:nvSpPr>
        <p:spPr bwMode="auto">
          <a:xfrm rot="3085799">
            <a:off x="4067969" y="575469"/>
            <a:ext cx="527050" cy="484188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  <p:sp>
        <p:nvSpPr>
          <p:cNvPr id="72" name="Oval 32"/>
          <p:cNvSpPr>
            <a:spLocks noChangeArrowheads="1"/>
          </p:cNvSpPr>
          <p:nvPr/>
        </p:nvSpPr>
        <p:spPr bwMode="auto">
          <a:xfrm rot="3085799">
            <a:off x="4013201" y="261938"/>
            <a:ext cx="527050" cy="485775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0343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32673 -0.00347 " pathEditMode="relative" rAng="0" ptsTypes="AA">
                                      <p:cBhvr>
                                        <p:cTn id="6" dur="16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31736 0.0083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0115 L 0.35886 0.04444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34" y="215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35156 0.0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69" y="4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11022E-16 L 0.37604 -0.0067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0.32673 -0.00347 " pathEditMode="relative" rAng="0" ptsTypes="AA">
                                      <p:cBhvr>
                                        <p:cTn id="111" dur="16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31736 0.00833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61" grpId="0"/>
      <p:bldP spid="62" grpId="0"/>
      <p:bldP spid="8" grpId="0" animBg="1"/>
      <p:bldP spid="64" grpId="0" animBg="1"/>
      <p:bldP spid="67" grpId="0" animBg="1"/>
      <p:bldP spid="71" grpId="0" animBg="1"/>
      <p:bldP spid="71" grpId="1" animBg="1"/>
      <p:bldP spid="72" grpId="0" animBg="1"/>
      <p:bldP spid="7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peech Bubble: Oval 1"/>
          <p:cNvSpPr/>
          <p:nvPr/>
        </p:nvSpPr>
        <p:spPr>
          <a:xfrm>
            <a:off x="2286001" y="169864"/>
            <a:ext cx="5376863" cy="4238625"/>
          </a:xfrm>
          <a:prstGeom prst="wedgeEllipseCallout">
            <a:avLst>
              <a:gd name="adj1" fmla="val 33936"/>
              <a:gd name="adj2" fmla="val 5417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Phân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tử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là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gì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?</a:t>
            </a:r>
            <a:endParaRPr lang="vi-VN" sz="4000" b="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7043" name="Picture 2" descr="question mark what Sticker by Aminal Sticker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513" y="2465388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952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2818" name="Group 2"/>
          <p:cNvGraphicFramePr>
            <a:graphicFrameLocks noGrp="1"/>
          </p:cNvGraphicFramePr>
          <p:nvPr/>
        </p:nvGraphicFramePr>
        <p:xfrm>
          <a:off x="1524000" y="0"/>
          <a:ext cx="9144000" cy="5105400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02904" name="Oval 8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600200" y="152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MS Song" pitchFamily="49" charset="-122"/>
              </a:rPr>
              <a:t>1</a:t>
            </a:r>
            <a:endParaRPr lang="en-US" altLang="en-US" sz="2400">
              <a:latin typeface="Garamond" panose="02020404030301010803" pitchFamily="18" charset="0"/>
            </a:endParaRPr>
          </a:p>
        </p:txBody>
      </p:sp>
      <p:pic>
        <p:nvPicPr>
          <p:cNvPr id="802905" name="Picture 89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968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6" name="Picture 90" descr="sun14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943600"/>
            <a:ext cx="914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7" name="Picture 91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990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8" name="Picture 92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9" name="Picture 93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2667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0" name="Picture 94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429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1" name="Picture 95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4343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2912" name="Oval 9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00200" y="106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802913" name="Oval 9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00200" y="1828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802914" name="Oval 9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00200" y="2667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4</a:t>
            </a:r>
          </a:p>
        </p:txBody>
      </p:sp>
      <p:sp>
        <p:nvSpPr>
          <p:cNvPr id="802915" name="Oval 9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600200" y="3581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5</a:t>
            </a:r>
          </a:p>
        </p:txBody>
      </p:sp>
      <p:sp>
        <p:nvSpPr>
          <p:cNvPr id="802916" name="Oval 10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600200" y="4343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6</a:t>
            </a:r>
          </a:p>
        </p:txBody>
      </p:sp>
      <p:sp>
        <p:nvSpPr>
          <p:cNvPr id="802917" name="Rectangle 101"/>
          <p:cNvSpPr>
            <a:spLocks noChangeArrowheads="1"/>
          </p:cNvSpPr>
          <p:nvPr/>
        </p:nvSpPr>
        <p:spPr bwMode="auto">
          <a:xfrm>
            <a:off x="2362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8" name="Rectangle 102"/>
          <p:cNvSpPr>
            <a:spLocks noChangeArrowheads="1"/>
          </p:cNvSpPr>
          <p:nvPr/>
        </p:nvSpPr>
        <p:spPr bwMode="auto">
          <a:xfrm>
            <a:off x="3962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9" name="Rectangle 103"/>
          <p:cNvSpPr>
            <a:spLocks noChangeArrowheads="1"/>
          </p:cNvSpPr>
          <p:nvPr/>
        </p:nvSpPr>
        <p:spPr bwMode="auto">
          <a:xfrm>
            <a:off x="48006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0" name="Rectangle 104"/>
          <p:cNvSpPr>
            <a:spLocks noChangeArrowheads="1"/>
          </p:cNvSpPr>
          <p:nvPr/>
        </p:nvSpPr>
        <p:spPr bwMode="auto">
          <a:xfrm>
            <a:off x="56388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1" name="Rectangle 105"/>
          <p:cNvSpPr>
            <a:spLocks noChangeArrowheads="1"/>
          </p:cNvSpPr>
          <p:nvPr/>
        </p:nvSpPr>
        <p:spPr bwMode="auto">
          <a:xfrm>
            <a:off x="64770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2" name="Rectangle 106"/>
          <p:cNvSpPr>
            <a:spLocks noChangeArrowheads="1"/>
          </p:cNvSpPr>
          <p:nvPr/>
        </p:nvSpPr>
        <p:spPr bwMode="auto">
          <a:xfrm>
            <a:off x="7315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3" name="Rectangle 107"/>
          <p:cNvSpPr>
            <a:spLocks noChangeArrowheads="1"/>
          </p:cNvSpPr>
          <p:nvPr/>
        </p:nvSpPr>
        <p:spPr bwMode="auto">
          <a:xfrm>
            <a:off x="8153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4" name="Rectangle 108"/>
          <p:cNvSpPr>
            <a:spLocks noChangeArrowheads="1"/>
          </p:cNvSpPr>
          <p:nvPr/>
        </p:nvSpPr>
        <p:spPr bwMode="auto">
          <a:xfrm>
            <a:off x="3200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5" name="Rectangle 109"/>
          <p:cNvSpPr>
            <a:spLocks noChangeArrowheads="1"/>
          </p:cNvSpPr>
          <p:nvPr/>
        </p:nvSpPr>
        <p:spPr bwMode="auto">
          <a:xfrm>
            <a:off x="3962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6" name="Rectangle 110"/>
          <p:cNvSpPr>
            <a:spLocks noChangeArrowheads="1"/>
          </p:cNvSpPr>
          <p:nvPr/>
        </p:nvSpPr>
        <p:spPr bwMode="auto">
          <a:xfrm>
            <a:off x="48006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7" name="Rectangle 111"/>
          <p:cNvSpPr>
            <a:spLocks noChangeArrowheads="1"/>
          </p:cNvSpPr>
          <p:nvPr/>
        </p:nvSpPr>
        <p:spPr bwMode="auto">
          <a:xfrm>
            <a:off x="56388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8" name="Rectangle 112"/>
          <p:cNvSpPr>
            <a:spLocks noChangeArrowheads="1"/>
          </p:cNvSpPr>
          <p:nvPr/>
        </p:nvSpPr>
        <p:spPr bwMode="auto">
          <a:xfrm>
            <a:off x="64770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9" name="Rectangle 113"/>
          <p:cNvSpPr>
            <a:spLocks noChangeArrowheads="1"/>
          </p:cNvSpPr>
          <p:nvPr/>
        </p:nvSpPr>
        <p:spPr bwMode="auto">
          <a:xfrm>
            <a:off x="73152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0" name="Rectangle 114"/>
          <p:cNvSpPr>
            <a:spLocks noChangeArrowheads="1"/>
          </p:cNvSpPr>
          <p:nvPr/>
        </p:nvSpPr>
        <p:spPr bwMode="auto">
          <a:xfrm>
            <a:off x="3200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1" name="Rectangle 115"/>
          <p:cNvSpPr>
            <a:spLocks noChangeArrowheads="1"/>
          </p:cNvSpPr>
          <p:nvPr/>
        </p:nvSpPr>
        <p:spPr bwMode="auto">
          <a:xfrm>
            <a:off x="3962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2" name="Rectangle 116"/>
          <p:cNvSpPr>
            <a:spLocks noChangeArrowheads="1"/>
          </p:cNvSpPr>
          <p:nvPr/>
        </p:nvSpPr>
        <p:spPr bwMode="auto">
          <a:xfrm>
            <a:off x="48006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3" name="Rectangle 117"/>
          <p:cNvSpPr>
            <a:spLocks noChangeArrowheads="1"/>
          </p:cNvSpPr>
          <p:nvPr/>
        </p:nvSpPr>
        <p:spPr bwMode="auto">
          <a:xfrm>
            <a:off x="56388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4" name="Rectangle 118"/>
          <p:cNvSpPr>
            <a:spLocks noChangeArrowheads="1"/>
          </p:cNvSpPr>
          <p:nvPr/>
        </p:nvSpPr>
        <p:spPr bwMode="auto">
          <a:xfrm>
            <a:off x="64770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5" name="Rectangle 119"/>
          <p:cNvSpPr>
            <a:spLocks noChangeArrowheads="1"/>
          </p:cNvSpPr>
          <p:nvPr/>
        </p:nvSpPr>
        <p:spPr bwMode="auto">
          <a:xfrm>
            <a:off x="7315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6" name="Rectangle 120"/>
          <p:cNvSpPr>
            <a:spLocks noChangeArrowheads="1"/>
          </p:cNvSpPr>
          <p:nvPr/>
        </p:nvSpPr>
        <p:spPr bwMode="auto">
          <a:xfrm>
            <a:off x="2362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7" name="Rectangle 121"/>
          <p:cNvSpPr>
            <a:spLocks noChangeArrowheads="1"/>
          </p:cNvSpPr>
          <p:nvPr/>
        </p:nvSpPr>
        <p:spPr bwMode="auto">
          <a:xfrm>
            <a:off x="3200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8" name="Rectangle 122"/>
          <p:cNvSpPr>
            <a:spLocks noChangeArrowheads="1"/>
          </p:cNvSpPr>
          <p:nvPr/>
        </p:nvSpPr>
        <p:spPr bwMode="auto">
          <a:xfrm>
            <a:off x="3962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9" name="Rectangle 123"/>
          <p:cNvSpPr>
            <a:spLocks noChangeArrowheads="1"/>
          </p:cNvSpPr>
          <p:nvPr/>
        </p:nvSpPr>
        <p:spPr bwMode="auto">
          <a:xfrm>
            <a:off x="48006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0" name="Rectangle 124"/>
          <p:cNvSpPr>
            <a:spLocks noChangeArrowheads="1"/>
          </p:cNvSpPr>
          <p:nvPr/>
        </p:nvSpPr>
        <p:spPr bwMode="auto">
          <a:xfrm>
            <a:off x="56388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1" name="Rectangle 125"/>
          <p:cNvSpPr>
            <a:spLocks noChangeArrowheads="1"/>
          </p:cNvSpPr>
          <p:nvPr/>
        </p:nvSpPr>
        <p:spPr bwMode="auto">
          <a:xfrm>
            <a:off x="64770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2" name="Rectangle 126"/>
          <p:cNvSpPr>
            <a:spLocks noChangeArrowheads="1"/>
          </p:cNvSpPr>
          <p:nvPr/>
        </p:nvSpPr>
        <p:spPr bwMode="auto">
          <a:xfrm>
            <a:off x="7315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3" name="Rectangle 127"/>
          <p:cNvSpPr>
            <a:spLocks noChangeArrowheads="1"/>
          </p:cNvSpPr>
          <p:nvPr/>
        </p:nvSpPr>
        <p:spPr bwMode="auto">
          <a:xfrm>
            <a:off x="8153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4" name="Rectangle 128"/>
          <p:cNvSpPr>
            <a:spLocks noChangeArrowheads="1"/>
          </p:cNvSpPr>
          <p:nvPr/>
        </p:nvSpPr>
        <p:spPr bwMode="auto">
          <a:xfrm>
            <a:off x="2362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02945" name="Rectangle 129"/>
          <p:cNvSpPr>
            <a:spLocks noChangeArrowheads="1"/>
          </p:cNvSpPr>
          <p:nvPr/>
        </p:nvSpPr>
        <p:spPr bwMode="auto">
          <a:xfrm>
            <a:off x="3200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6" name="Rectangle 130"/>
          <p:cNvSpPr>
            <a:spLocks noChangeArrowheads="1"/>
          </p:cNvSpPr>
          <p:nvPr/>
        </p:nvSpPr>
        <p:spPr bwMode="auto">
          <a:xfrm>
            <a:off x="48006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7" name="Rectangle 131"/>
          <p:cNvSpPr>
            <a:spLocks noChangeArrowheads="1"/>
          </p:cNvSpPr>
          <p:nvPr/>
        </p:nvSpPr>
        <p:spPr bwMode="auto">
          <a:xfrm>
            <a:off x="56388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8" name="Rectangle 132"/>
          <p:cNvSpPr>
            <a:spLocks noChangeArrowheads="1"/>
          </p:cNvSpPr>
          <p:nvPr/>
        </p:nvSpPr>
        <p:spPr bwMode="auto">
          <a:xfrm>
            <a:off x="64770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9" name="Rectangle 133"/>
          <p:cNvSpPr>
            <a:spLocks noChangeArrowheads="1"/>
          </p:cNvSpPr>
          <p:nvPr/>
        </p:nvSpPr>
        <p:spPr bwMode="auto">
          <a:xfrm>
            <a:off x="8153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0" name="Rectangle 134"/>
          <p:cNvSpPr>
            <a:spLocks noChangeArrowheads="1"/>
          </p:cNvSpPr>
          <p:nvPr/>
        </p:nvSpPr>
        <p:spPr bwMode="auto">
          <a:xfrm>
            <a:off x="32004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1" name="Rectangle 135"/>
          <p:cNvSpPr>
            <a:spLocks noChangeArrowheads="1"/>
          </p:cNvSpPr>
          <p:nvPr/>
        </p:nvSpPr>
        <p:spPr bwMode="auto">
          <a:xfrm>
            <a:off x="7315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2" name="Rectangle 136"/>
          <p:cNvSpPr>
            <a:spLocks noChangeArrowheads="1"/>
          </p:cNvSpPr>
          <p:nvPr/>
        </p:nvSpPr>
        <p:spPr bwMode="auto">
          <a:xfrm>
            <a:off x="4038600" y="3429000"/>
            <a:ext cx="76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3" name="Rectangle 137"/>
          <p:cNvSpPr>
            <a:spLocks noChangeArrowheads="1"/>
          </p:cNvSpPr>
          <p:nvPr/>
        </p:nvSpPr>
        <p:spPr bwMode="auto">
          <a:xfrm>
            <a:off x="48006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4" name="Rectangle 138"/>
          <p:cNvSpPr>
            <a:spLocks noChangeArrowheads="1"/>
          </p:cNvSpPr>
          <p:nvPr/>
        </p:nvSpPr>
        <p:spPr bwMode="auto">
          <a:xfrm>
            <a:off x="56388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5" name="Rectangle 139"/>
          <p:cNvSpPr>
            <a:spLocks noChangeArrowheads="1"/>
          </p:cNvSpPr>
          <p:nvPr/>
        </p:nvSpPr>
        <p:spPr bwMode="auto">
          <a:xfrm>
            <a:off x="64770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6" name="Rectangle 140"/>
          <p:cNvSpPr>
            <a:spLocks noChangeArrowheads="1"/>
          </p:cNvSpPr>
          <p:nvPr/>
        </p:nvSpPr>
        <p:spPr bwMode="auto">
          <a:xfrm>
            <a:off x="73152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7" name="Rectangle 141"/>
          <p:cNvSpPr>
            <a:spLocks noChangeArrowheads="1"/>
          </p:cNvSpPr>
          <p:nvPr/>
        </p:nvSpPr>
        <p:spPr bwMode="auto">
          <a:xfrm>
            <a:off x="2362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8" name="Rectangle 142"/>
          <p:cNvSpPr>
            <a:spLocks noChangeArrowheads="1"/>
          </p:cNvSpPr>
          <p:nvPr/>
        </p:nvSpPr>
        <p:spPr bwMode="auto">
          <a:xfrm>
            <a:off x="3200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9" name="Rectangle 143"/>
          <p:cNvSpPr>
            <a:spLocks noChangeArrowheads="1"/>
          </p:cNvSpPr>
          <p:nvPr/>
        </p:nvSpPr>
        <p:spPr bwMode="auto">
          <a:xfrm>
            <a:off x="4038600" y="4191000"/>
            <a:ext cx="762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60" name="Group 144"/>
          <p:cNvGraphicFramePr>
            <a:graphicFrameLocks noGrp="1"/>
          </p:cNvGraphicFramePr>
          <p:nvPr/>
        </p:nvGraphicFramePr>
        <p:xfrm>
          <a:off x="3048000" y="5105400"/>
          <a:ext cx="5181600" cy="685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02976" name="Rectangle 160"/>
          <p:cNvSpPr>
            <a:spLocks noChangeArrowheads="1"/>
          </p:cNvSpPr>
          <p:nvPr/>
        </p:nvSpPr>
        <p:spPr bwMode="auto">
          <a:xfrm>
            <a:off x="39624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7" name="Rectangle 161"/>
          <p:cNvSpPr>
            <a:spLocks noChangeArrowheads="1"/>
          </p:cNvSpPr>
          <p:nvPr/>
        </p:nvSpPr>
        <p:spPr bwMode="auto">
          <a:xfrm>
            <a:off x="48006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8" name="Rectangle 162"/>
          <p:cNvSpPr>
            <a:spLocks noChangeArrowheads="1"/>
          </p:cNvSpPr>
          <p:nvPr/>
        </p:nvSpPr>
        <p:spPr bwMode="auto">
          <a:xfrm>
            <a:off x="56388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9" name="Rectangle 163"/>
          <p:cNvSpPr>
            <a:spLocks noChangeArrowheads="1"/>
          </p:cNvSpPr>
          <p:nvPr/>
        </p:nvSpPr>
        <p:spPr bwMode="auto">
          <a:xfrm>
            <a:off x="64770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0" name="Rectangle 164"/>
          <p:cNvSpPr>
            <a:spLocks noChangeArrowheads="1"/>
          </p:cNvSpPr>
          <p:nvPr/>
        </p:nvSpPr>
        <p:spPr bwMode="auto">
          <a:xfrm>
            <a:off x="73152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1" name="Rectangle 165"/>
          <p:cNvSpPr>
            <a:spLocks noChangeArrowheads="1"/>
          </p:cNvSpPr>
          <p:nvPr/>
        </p:nvSpPr>
        <p:spPr bwMode="auto">
          <a:xfrm>
            <a:off x="30480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82" name="Group 166"/>
          <p:cNvGraphicFramePr>
            <a:graphicFrameLocks noGrp="1"/>
          </p:cNvGraphicFramePr>
          <p:nvPr/>
        </p:nvGraphicFramePr>
        <p:xfrm>
          <a:off x="3048000" y="5867400"/>
          <a:ext cx="5029200" cy="9144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02998" name="Rectangle 182"/>
          <p:cNvSpPr>
            <a:spLocks noChangeArrowheads="1"/>
          </p:cNvSpPr>
          <p:nvPr/>
        </p:nvSpPr>
        <p:spPr bwMode="auto">
          <a:xfrm>
            <a:off x="3048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99" name="Rectangle 183"/>
          <p:cNvSpPr>
            <a:spLocks noChangeArrowheads="1"/>
          </p:cNvSpPr>
          <p:nvPr/>
        </p:nvSpPr>
        <p:spPr bwMode="auto">
          <a:xfrm>
            <a:off x="38862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0" name="Rectangle 184"/>
          <p:cNvSpPr>
            <a:spLocks noChangeArrowheads="1"/>
          </p:cNvSpPr>
          <p:nvPr/>
        </p:nvSpPr>
        <p:spPr bwMode="auto">
          <a:xfrm>
            <a:off x="47244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1" name="Rectangle 185"/>
          <p:cNvSpPr>
            <a:spLocks noChangeArrowheads="1"/>
          </p:cNvSpPr>
          <p:nvPr/>
        </p:nvSpPr>
        <p:spPr bwMode="auto">
          <a:xfrm>
            <a:off x="55626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2" name="Rectangle 186"/>
          <p:cNvSpPr>
            <a:spLocks noChangeArrowheads="1"/>
          </p:cNvSpPr>
          <p:nvPr/>
        </p:nvSpPr>
        <p:spPr bwMode="auto">
          <a:xfrm>
            <a:off x="64008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3" name="Rectangle 187"/>
          <p:cNvSpPr>
            <a:spLocks noChangeArrowheads="1"/>
          </p:cNvSpPr>
          <p:nvPr/>
        </p:nvSpPr>
        <p:spPr bwMode="auto">
          <a:xfrm>
            <a:off x="7239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18620" name="Line 188">
            <a:hlinkClick r:id="rId10" action="ppaction://hlinkpres?slideindex=28&amp;slidetitle=Slide 28"/>
          </p:cNvPr>
          <p:cNvSpPr>
            <a:spLocks noChangeShapeType="1"/>
          </p:cNvSpPr>
          <p:nvPr/>
        </p:nvSpPr>
        <p:spPr bwMode="auto">
          <a:xfrm>
            <a:off x="9829800" y="62484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029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802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802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8029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802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802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802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802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802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802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02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029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802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802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802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02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802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802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802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802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8029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802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4" dur="500"/>
                                        <p:tgtEl>
                                          <p:spTgt spid="802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802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802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3" dur="500"/>
                                        <p:tgtEl>
                                          <p:spTgt spid="802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6" dur="500"/>
                                        <p:tgtEl>
                                          <p:spTgt spid="802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9" dur="500"/>
                                        <p:tgtEl>
                                          <p:spTgt spid="802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2" dur="500"/>
                                        <p:tgtEl>
                                          <p:spTgt spid="802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500"/>
                                        <p:tgtEl>
                                          <p:spTgt spid="802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8029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1" dur="500"/>
                                        <p:tgtEl>
                                          <p:spTgt spid="802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4" dur="500"/>
                                        <p:tgtEl>
                                          <p:spTgt spid="802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7" dur="500"/>
                                        <p:tgtEl>
                                          <p:spTgt spid="802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802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3" dur="500"/>
                                        <p:tgtEl>
                                          <p:spTgt spid="802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6" dur="500"/>
                                        <p:tgtEl>
                                          <p:spTgt spid="802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9" dur="500"/>
                                        <p:tgtEl>
                                          <p:spTgt spid="802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0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802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 nodeType="clickPar">
                      <p:stCondLst>
                        <p:cond delay="0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3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4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802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 nodeType="clickPar">
                      <p:stCondLst>
                        <p:cond delay="0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9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6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7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0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1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2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02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 nodeType="clickPar">
                      <p:stCondLst>
                        <p:cond delay="0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1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3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5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6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0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7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8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2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3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802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 nodeType="clickPar">
                      <p:stCondLst>
                        <p:cond delay="0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8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3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4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6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7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0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1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4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5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6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8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9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0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2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3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7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4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802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 nodeType="clickPar">
                      <p:stCondLst>
                        <p:cond delay="0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4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7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8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1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2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5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6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7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0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3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4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5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5"/>
                  </p:tgtEl>
                </p:cond>
              </p:nextCondLst>
            </p:seq>
            <p:seq concurrent="1" nextAc="seek">
              <p:cTn id="316" restart="whenNotActive" fill="hold" evtFilter="cancelBubble" nodeType="interactiveSeq">
                <p:stCondLst>
                  <p:cond evt="onClick" delay="0">
                    <p:tgtEl>
                      <p:spTgt spid="802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7" fill="hold" nodeType="clickPar">
                      <p:stCondLst>
                        <p:cond delay="0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0" dur="500"/>
                                        <p:tgtEl>
                                          <p:spTgt spid="802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3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6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9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2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5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8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1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4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7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0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3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6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9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2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5" dur="500"/>
                                        <p:tgtEl>
                                          <p:spTgt spid="802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1"/>
                  </p:tgtEl>
                </p:cond>
              </p:nextCondLst>
            </p:seq>
            <p:seq concurrent="1" nextAc="seek">
              <p:cTn id="367" restart="whenNotActive" fill="hold" evtFilter="cancelBubble" nodeType="interactiveSeq">
                <p:stCondLst>
                  <p:cond evt="onClick" delay="0">
                    <p:tgtEl>
                      <p:spTgt spid="802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8" fill="hold" nodeType="clickPar">
                      <p:stCondLst>
                        <p:cond delay="0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1" dur="2000"/>
                                        <p:tgtEl>
                                          <p:spTgt spid="802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4" dur="2000"/>
                                        <p:tgtEl>
                                          <p:spTgt spid="802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7" dur="2000"/>
                                        <p:tgtEl>
                                          <p:spTgt spid="803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0" dur="2000"/>
                                        <p:tgtEl>
                                          <p:spTgt spid="803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3" dur="2000"/>
                                        <p:tgtEl>
                                          <p:spTgt spid="803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6" dur="2000"/>
                                        <p:tgtEl>
                                          <p:spTgt spid="803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6"/>
                  </p:tgtEl>
                </p:cond>
              </p:nextCondLst>
            </p:seq>
            <p:seq concurrent="1" nextAc="seek">
              <p:cTn id="388" restart="whenNotActive" fill="hold" evtFilter="cancelBubble" nodeType="interactiveSeq">
                <p:stCondLst>
                  <p:cond evt="onClick" delay="0">
                    <p:tgtEl>
                      <p:spTgt spid="8029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9" fill="hold" nodeType="clickPar">
                      <p:stCondLst>
                        <p:cond delay="0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2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3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4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6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7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8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0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1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2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4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5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6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8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9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0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2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3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4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6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7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0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1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2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6"/>
                  </p:tgtEl>
                </p:cond>
              </p:nextCondLst>
            </p:seq>
          </p:childTnLst>
        </p:cTn>
      </p:par>
    </p:tnLst>
    <p:bldLst>
      <p:bldP spid="802917" grpId="0" animBg="1"/>
      <p:bldP spid="802918" grpId="0" animBg="1"/>
      <p:bldP spid="802918" grpId="1" animBg="1"/>
      <p:bldP spid="802919" grpId="0" animBg="1"/>
      <p:bldP spid="802919" grpId="1" animBg="1"/>
      <p:bldP spid="802920" grpId="0" animBg="1"/>
      <p:bldP spid="802920" grpId="1" animBg="1"/>
      <p:bldP spid="802921" grpId="0" animBg="1"/>
      <p:bldP spid="802921" grpId="1" animBg="1"/>
      <p:bldP spid="802922" grpId="0" animBg="1"/>
      <p:bldP spid="802922" grpId="1" animBg="1"/>
      <p:bldP spid="802923" grpId="0" animBg="1"/>
      <p:bldP spid="802923" grpId="1" animBg="1"/>
      <p:bldP spid="802924" grpId="0" animBg="1"/>
      <p:bldP spid="802924" grpId="1" animBg="1"/>
      <p:bldP spid="802925" grpId="0" animBg="1"/>
      <p:bldP spid="802926" grpId="0" animBg="1"/>
      <p:bldP spid="802927" grpId="0" animBg="1"/>
      <p:bldP spid="802928" grpId="0" animBg="1"/>
      <p:bldP spid="802929" grpId="0" animBg="1"/>
      <p:bldP spid="802930" grpId="0" animBg="1"/>
      <p:bldP spid="802931" grpId="0" animBg="1"/>
      <p:bldP spid="802932" grpId="0" animBg="1"/>
      <p:bldP spid="802933" grpId="0" animBg="1"/>
      <p:bldP spid="802934" grpId="0" animBg="1"/>
      <p:bldP spid="802935" grpId="0" animBg="1"/>
      <p:bldP spid="802936" grpId="0" animBg="1"/>
      <p:bldP spid="802937" grpId="0" animBg="1"/>
      <p:bldP spid="802938" grpId="0" animBg="1"/>
      <p:bldP spid="802939" grpId="0" animBg="1"/>
      <p:bldP spid="802940" grpId="0" animBg="1"/>
      <p:bldP spid="802941" grpId="0" animBg="1"/>
      <p:bldP spid="802942" grpId="0" animBg="1"/>
      <p:bldP spid="802943" grpId="0" animBg="1"/>
      <p:bldP spid="802944" grpId="0" animBg="1"/>
      <p:bldP spid="802944" grpId="1" animBg="1"/>
      <p:bldP spid="802945" grpId="0" animBg="1"/>
      <p:bldP spid="802946" grpId="0" animBg="1"/>
      <p:bldP spid="802946" grpId="1" animBg="1"/>
      <p:bldP spid="802947" grpId="0" animBg="1"/>
      <p:bldP spid="802947" grpId="1" animBg="1"/>
      <p:bldP spid="802948" grpId="0" animBg="1"/>
      <p:bldP spid="802948" grpId="1" animBg="1"/>
      <p:bldP spid="802949" grpId="0" animBg="1"/>
      <p:bldP spid="802949" grpId="1" animBg="1"/>
      <p:bldP spid="802950" grpId="0" animBg="1"/>
      <p:bldP spid="802951" grpId="0" animBg="1"/>
      <p:bldP spid="802951" grpId="1" animBg="1"/>
      <p:bldP spid="802952" grpId="0" animBg="1"/>
      <p:bldP spid="802953" grpId="0" animBg="1"/>
      <p:bldP spid="802954" grpId="0" animBg="1"/>
      <p:bldP spid="802955" grpId="0" animBg="1"/>
      <p:bldP spid="802956" grpId="0" animBg="1"/>
      <p:bldP spid="802957" grpId="0" animBg="1"/>
      <p:bldP spid="802958" grpId="0" animBg="1"/>
      <p:bldP spid="802958" grpId="1" animBg="1"/>
      <p:bldP spid="802959" grpId="0" animBg="1"/>
      <p:bldP spid="802959" grpId="1" animBg="1"/>
      <p:bldP spid="802976" grpId="0" animBg="1"/>
      <p:bldP spid="802977" grpId="0" animBg="1"/>
      <p:bldP spid="802978" grpId="0" animBg="1"/>
      <p:bldP spid="802979" grpId="0" animBg="1"/>
      <p:bldP spid="802980" grpId="0" animBg="1"/>
      <p:bldP spid="802981" grpId="0" animBg="1"/>
      <p:bldP spid="802998" grpId="0" animBg="1"/>
      <p:bldP spid="802999" grpId="0" animBg="1"/>
      <p:bldP spid="803000" grpId="0" animBg="1"/>
      <p:bldP spid="803001" grpId="0" animBg="1"/>
      <p:bldP spid="803002" grpId="0" animBg="1"/>
      <p:bldP spid="80300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39989" y="2447926"/>
            <a:ext cx="11291888" cy="2355850"/>
          </a:xfrm>
          <a:prstGeom prst="verticalScroll">
            <a:avLst>
              <a:gd name="adj" fmla="val 10694"/>
            </a:avLst>
          </a:prstGeom>
          <a:solidFill>
            <a:srgbClr val="0070C0"/>
          </a:solidFill>
          <a:ln w="381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ân tử là hạt đại diện cho chất, gồm một số nguyên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ử liên kết với nhau và thể hiện đầy đủ tính chất hoá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ọc của chất.</a:t>
            </a:r>
          </a:p>
        </p:txBody>
      </p:sp>
      <p:sp>
        <p:nvSpPr>
          <p:cNvPr id="88067" name="Text Box 107"/>
          <p:cNvSpPr txBox="1">
            <a:spLocks noChangeArrowheads="1"/>
          </p:cNvSpPr>
          <p:nvPr/>
        </p:nvSpPr>
        <p:spPr bwMode="auto">
          <a:xfrm>
            <a:off x="4191000" y="341556"/>
            <a:ext cx="361473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5400" b="1" u="sng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I. Phân tử</a:t>
            </a: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690563" y="1289104"/>
            <a:ext cx="3614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Định nghĩa</a:t>
            </a:r>
          </a:p>
        </p:txBody>
      </p:sp>
      <p:pic>
        <p:nvPicPr>
          <p:cNvPr id="5" name="Picture 2" descr="Top 10 Biện pháp rèn chữ viết cho học sinh tiểu học hiệu quả nhất -  Toplist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2625" y="53009"/>
            <a:ext cx="12160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964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179" y="669010"/>
            <a:ext cx="11563642" cy="544618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89990" tIns="44995" rIns="89990" bIns="4499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36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Trong số các chất cho dưới đây, đâu là đơn chất, hợp chất, giải thí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a) Khí amoniac tạo nên từ  N và  H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b) Photpho đỏ tạo nên từ P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c) Axit clohiđric tạo nên từ  H và  Cl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d) Canxi cacbonat tạo nên từ  Ca, C và  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e) Glucozơ tạo nên </a:t>
            </a:r>
            <a:r>
              <a:rPr lang="pt-BR" sz="3600" b="1">
                <a:solidFill>
                  <a:srgbClr val="FFFF00"/>
                </a:solidFill>
                <a:latin typeface="Palatino Linotype" panose="02040502050505030304" pitchFamily="18" charset="0"/>
              </a:rPr>
              <a:t>từ  C,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H </a:t>
            </a:r>
            <a:r>
              <a:rPr lang="pt-BR" sz="3600" b="1">
                <a:solidFill>
                  <a:srgbClr val="FFFF00"/>
                </a:solidFill>
                <a:latin typeface="Palatino Linotype" panose="02040502050505030304" pitchFamily="18" charset="0"/>
              </a:rPr>
              <a:t>và 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f) Kim loại magie tạo nên từ Mg.</a:t>
            </a:r>
            <a:endParaRPr lang="en-US" sz="28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</p:txBody>
      </p:sp>
      <p:pic>
        <p:nvPicPr>
          <p:cNvPr id="9" name="Đồng hồ đếm ngược 3 phút -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89770" y="-43542"/>
            <a:ext cx="1502230" cy="84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61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Cu</a:t>
              </a:r>
            </a:p>
          </p:txBody>
        </p:sp>
        <p:sp>
          <p:nvSpPr>
            <p:cNvPr id="96268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6269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>
                  <a:solidFill>
                    <a:srgbClr val="F2F2F2"/>
                  </a:solidFill>
                  <a:latin typeface="Arial" panose="020B0604020202020204" pitchFamily="34" charset="0"/>
                </a:rPr>
                <a:t>64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259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6224588" y="174783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ĐỒNG</a:t>
            </a:r>
          </a:p>
        </p:txBody>
      </p:sp>
      <p:sp>
        <p:nvSpPr>
          <p:cNvPr id="96261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ĐỒNG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4251326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Cu</a:t>
            </a:r>
          </a:p>
        </p:txBody>
      </p:sp>
      <p:sp>
        <p:nvSpPr>
          <p:cNvPr id="96263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6264" name="Rectangle 7"/>
          <p:cNvSpPr>
            <a:spLocks noChangeArrowheads="1"/>
          </p:cNvSpPr>
          <p:nvPr/>
        </p:nvSpPr>
        <p:spPr bwMode="auto">
          <a:xfrm>
            <a:off x="2298700" y="420528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96265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383089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2F2F2"/>
                </a:solidFill>
              </a:rPr>
              <a:t>6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06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061075"/>
              </p:ext>
            </p:extLst>
          </p:nvPr>
        </p:nvGraphicFramePr>
        <p:xfrm>
          <a:off x="1603927" y="1893060"/>
          <a:ext cx="9002714" cy="2982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1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1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572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528352" y="2664585"/>
            <a:ext cx="3365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542639" y="3393247"/>
            <a:ext cx="23343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642653" y="4134610"/>
            <a:ext cx="176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49073" y="592554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</a:p>
        </p:txBody>
      </p:sp>
    </p:spTree>
    <p:extLst>
      <p:ext uri="{BB962C8B-B14F-4D97-AF65-F5344CB8AC3E}">
        <p14:creationId xmlns:p14="http://schemas.microsoft.com/office/powerpoint/2010/main" val="267938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7293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7294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24588" y="160178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err="1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OXI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937001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298700" y="4260850"/>
            <a:ext cx="1392238" cy="877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405314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2F2F2"/>
                </a:solidFill>
              </a:rPr>
              <a:t>32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630738" y="4148138"/>
            <a:ext cx="938212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8557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154238" y="0"/>
            <a:ext cx="2971800" cy="1068388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8325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6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40138" y="1068388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10263" y="185192"/>
            <a:ext cx="421005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OXYGEN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234113" y="4338639"/>
            <a:ext cx="373380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CARBON </a:t>
            </a:r>
            <a:r>
              <a:rPr lang="en-US" altLang="en-US" sz="3200" dirty="0" err="1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OXIDE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508376" y="3933825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070100" y="4926013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070100" y="404653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556000" y="5002213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070100" y="4189414"/>
            <a:ext cx="1392238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2F2F2"/>
                </a:solidFill>
              </a:rPr>
              <a:t>4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781551" y="3924300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2154238" y="1820864"/>
            <a:ext cx="2971800" cy="1068387"/>
            <a:chOff x="2928" y="2735"/>
            <a:chExt cx="1968" cy="673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98322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3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>
                  <a:solidFill>
                    <a:srgbClr val="F2F2F2"/>
                  </a:solidFill>
                  <a:latin typeface="Arial" panose="020B0604020202020204" pitchFamily="34" charset="0"/>
                </a:rPr>
                <a:t>12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3640138" y="2889250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910263" y="2374900"/>
            <a:ext cx="462280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CARBON</a:t>
            </a:r>
          </a:p>
        </p:txBody>
      </p:sp>
      <p:sp>
        <p:nvSpPr>
          <p:cNvPr id="27" name="Oval 5"/>
          <p:cNvSpPr>
            <a:spLocks noChangeArrowheads="1"/>
          </p:cNvSpPr>
          <p:nvPr/>
        </p:nvSpPr>
        <p:spPr bwMode="auto">
          <a:xfrm>
            <a:off x="4144964" y="40465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54176" y="5781654"/>
            <a:ext cx="10111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CÁCH TÍNH KHỐI LƯỢNG PHÂN TỬ?</a:t>
            </a:r>
          </a:p>
        </p:txBody>
      </p:sp>
    </p:spTree>
    <p:extLst>
      <p:ext uri="{BB962C8B-B14F-4D97-AF65-F5344CB8AC3E}">
        <p14:creationId xmlns:p14="http://schemas.microsoft.com/office/powerpoint/2010/main" val="2712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  <p:bldP spid="26" grpId="0" animBg="1"/>
      <p:bldP spid="27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037934"/>
              </p:ext>
            </p:extLst>
          </p:nvPr>
        </p:nvGraphicFramePr>
        <p:xfrm>
          <a:off x="2146852" y="3400692"/>
          <a:ext cx="7235687" cy="2904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0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4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29908" y="4095798"/>
            <a:ext cx="19009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54692" y="4824461"/>
            <a:ext cx="21317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05031" y="5565823"/>
            <a:ext cx="309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59270" y="1204089"/>
            <a:ext cx="97529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Khối lượng phân tử </a:t>
            </a:r>
            <a:r>
              <a:rPr lang="en-US" altLang="vi-VN" sz="4000" dirty="0">
                <a:latin typeface="#9Slide03 AmpleSoft Bold" panose="02000000000000000000" pitchFamily="2" charset="0"/>
                <a:cs typeface="Calibri" panose="020F0502020204030204" pitchFamily="34" charset="0"/>
              </a:rPr>
              <a:t>của một chất </a:t>
            </a:r>
            <a:r>
              <a:rPr lang="en-US" altLang="vi-VN" sz="4000" dirty="0">
                <a:solidFill>
                  <a:srgbClr val="FFFFFF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bằng tổng khối lượng của các nguyên tử trong phân tử chất đó.</a:t>
            </a: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58427" y="390766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</a:p>
        </p:txBody>
      </p:sp>
    </p:spTree>
    <p:extLst>
      <p:ext uri="{BB962C8B-B14F-4D97-AF65-F5344CB8AC3E}">
        <p14:creationId xmlns:p14="http://schemas.microsoft.com/office/powerpoint/2010/main" val="384641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600200" y="1023939"/>
            <a:ext cx="906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phân tử khối của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Khí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3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Thuốc tím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81200" y="4803871"/>
            <a:ext cx="3124200" cy="157003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1.  Câu 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2. Câu b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3. Câu c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43600" y="4343401"/>
            <a:ext cx="4724400" cy="209288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C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ấm máy tín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 kết quả và đơn vị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áo cáo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553200" y="3516313"/>
            <a:ext cx="3612776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CÁCH PHÂN CHIA NHIỆM VỤ NHÓM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33600" y="3935507"/>
            <a:ext cx="2514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NHIỆM VỤ NHÓ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191000" y="0"/>
            <a:ext cx="3505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60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ẠT ĐỘNG NHÓM</a:t>
            </a:r>
          </a:p>
        </p:txBody>
      </p:sp>
      <p:pic>
        <p:nvPicPr>
          <p:cNvPr id="3" name="Đồng hồ đếm ngược 3 phút - 3 Minutes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029" y="30631"/>
            <a:ext cx="1816100" cy="102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32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/>
      <p:bldP spid="28" grpId="0" animBg="1"/>
      <p:bldP spid="4" grpId="0" animBg="1"/>
      <p:bldP spid="2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17517" y="398929"/>
            <a:ext cx="1008076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phân tử khối của: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Khí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Thuốc tím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ho C=12, O=16, H=1, N=14, K=39, </a:t>
            </a:r>
            <a:r>
              <a:rPr lang="en-US" altLang="vi-VN" sz="4000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n</a:t>
            </a: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55)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17517" y="3446930"/>
            <a:ext cx="1008076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 + 4.1 = 16 (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</a:t>
            </a:r>
            <a:r>
              <a:rPr lang="en-US" altLang="vi-VN" sz="40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+ 14+16.3 = 63 (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thuốc tím</a:t>
            </a:r>
            <a:r>
              <a:rPr lang="en-US" altLang="vi-VN" sz="36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9+55+ 16.4 = 158 (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6698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28800" y="3048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1: GỒM 8 CHỮ CÁ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76400" y="2147888"/>
            <a:ext cx="88392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Hạt vô cùng nhỏ trung hoà về điện</a:t>
            </a:r>
          </a:p>
        </p:txBody>
      </p:sp>
      <p:graphicFrame>
        <p:nvGraphicFramePr>
          <p:cNvPr id="803844" name="Group 4"/>
          <p:cNvGraphicFramePr>
            <a:graphicFrameLocks noGrp="1"/>
          </p:cNvGraphicFramePr>
          <p:nvPr/>
        </p:nvGraphicFramePr>
        <p:xfrm>
          <a:off x="3048000" y="4648200"/>
          <a:ext cx="6096000" cy="8128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48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149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2: GỒM 6 CHỮ CÁI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905000" y="2230438"/>
            <a:ext cx="83820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Gồm nhiều chất trộn lẫn vào nhau</a:t>
            </a:r>
          </a:p>
        </p:txBody>
      </p:sp>
      <p:graphicFrame>
        <p:nvGraphicFramePr>
          <p:cNvPr id="804868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500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7490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981200" y="2336801"/>
            <a:ext cx="83058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Khối lượng nguyên tử tập trung hầu hết ở phần nà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438400" y="6858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   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HÀNG 3 : GỒM 7 CHỮ CÁI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505200" y="3352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05893" name="Group 5"/>
          <p:cNvGraphicFramePr>
            <a:graphicFrameLocks noGrp="1"/>
          </p:cNvGraphicFramePr>
          <p:nvPr/>
        </p:nvGraphicFramePr>
        <p:xfrm>
          <a:off x="3048000" y="4495800"/>
          <a:ext cx="6096000" cy="965200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65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1527" name="Picture 23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8763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0433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133600" y="3810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4: GỒM 8 CHỮ CÁI</a:t>
            </a:r>
          </a:p>
        </p:txBody>
      </p:sp>
      <p:graphicFrame>
        <p:nvGraphicFramePr>
          <p:cNvPr id="806915" name="Group 3"/>
          <p:cNvGraphicFramePr>
            <a:graphicFrameLocks noGrp="1"/>
          </p:cNvGraphicFramePr>
          <p:nvPr/>
        </p:nvGraphicFramePr>
        <p:xfrm>
          <a:off x="3048000" y="4724400"/>
          <a:ext cx="6096000" cy="7366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51" name="Text Box 2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200400" y="19050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752600" y="2366964"/>
            <a:ext cx="8686800" cy="9540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âm</a:t>
            </a:r>
          </a:p>
        </p:txBody>
      </p:sp>
      <p:pic>
        <p:nvPicPr>
          <p:cNvPr id="22553" name="Picture 25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8001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6115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590800" y="6096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5: GỒM 6 CHỮ CÁI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981200" y="2747964"/>
            <a:ext cx="82296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dương</a:t>
            </a:r>
          </a:p>
        </p:txBody>
      </p:sp>
      <p:graphicFrame>
        <p:nvGraphicFramePr>
          <p:cNvPr id="807940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2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1104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848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6: GỒM 8 CHỮ CÁI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28800" y="1905001"/>
            <a:ext cx="861060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Đó là từ chỉ tập hợp những nguyên tử cùng loại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( có cùng số proton)</a:t>
            </a:r>
          </a:p>
        </p:txBody>
      </p:sp>
      <p:graphicFrame>
        <p:nvGraphicFramePr>
          <p:cNvPr id="808964" name="Group 4"/>
          <p:cNvGraphicFramePr>
            <a:graphicFrameLocks noGrp="1"/>
          </p:cNvGraphicFramePr>
          <p:nvPr/>
        </p:nvGraphicFramePr>
        <p:xfrm>
          <a:off x="2895600" y="4648200"/>
          <a:ext cx="6096000" cy="7874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87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460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9525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087803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Clouds">
  <a:themeElements>
    <a:clrScheme name="Clouds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9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1223</Words>
  <Application>Microsoft Office PowerPoint</Application>
  <PresentationFormat>Widescreen</PresentationFormat>
  <Paragraphs>287</Paragraphs>
  <Slides>38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65" baseType="lpstr">
      <vt:lpstr>#9Slide03 AllRoundGothic</vt:lpstr>
      <vt:lpstr>#9Slide03 Ample</vt:lpstr>
      <vt:lpstr>#9Slide03 AmpleSoft Bold</vt:lpstr>
      <vt:lpstr>#9Slide03 Arima Madurai Bold</vt:lpstr>
      <vt:lpstr>#9Slide03 Arima Madurai ExtraBo</vt:lpstr>
      <vt:lpstr>Arial</vt:lpstr>
      <vt:lpstr>Calibri</vt:lpstr>
      <vt:lpstr>Century Gothic</vt:lpstr>
      <vt:lpstr>Garamond</vt:lpstr>
      <vt:lpstr>Karla</vt:lpstr>
      <vt:lpstr>Livvic</vt:lpstr>
      <vt:lpstr>MS Song</vt:lpstr>
      <vt:lpstr>Palatino Linotype</vt:lpstr>
      <vt:lpstr>Pangolin</vt:lpstr>
      <vt:lpstr>Tahoma</vt:lpstr>
      <vt:lpstr>Times New Roman</vt:lpstr>
      <vt:lpstr>Wingdings</vt:lpstr>
      <vt:lpstr>Wingdings 3</vt:lpstr>
      <vt:lpstr>Chủ đề Office</vt:lpstr>
      <vt:lpstr>Organic</vt:lpstr>
      <vt:lpstr>Clouds</vt:lpstr>
      <vt:lpstr>Default Design</vt:lpstr>
      <vt:lpstr>Doodle World Wildlife Day by Slidesgo</vt:lpstr>
      <vt:lpstr>1_Doodle World Wildlife Day by Slidesgo</vt:lpstr>
      <vt:lpstr>1_Default Design</vt:lpstr>
      <vt:lpstr>Ion</vt:lpstr>
      <vt:lpstr>Equation</vt:lpstr>
      <vt:lpstr>PowerPoint Presentation</vt:lpstr>
      <vt:lpstr>KHỞI ĐỘNG: Trò chơi giả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5: PHÂN TỬ - ĐƠN CHẤT – HỢP CHẤT</vt:lpstr>
      <vt:lpstr>PowerPoint Presentation</vt:lpstr>
      <vt:lpstr>Mục tiêu bài học</vt:lpstr>
      <vt:lpstr>ĐƠN CHẤT 1. Đơn chất là gì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Ky Anh</dc:creator>
  <cp:lastModifiedBy>addim</cp:lastModifiedBy>
  <cp:revision>71</cp:revision>
  <dcterms:created xsi:type="dcterms:W3CDTF">2020-08-17T12:31:07Z</dcterms:created>
  <dcterms:modified xsi:type="dcterms:W3CDTF">2025-10-14T02:08:37Z</dcterms:modified>
</cp:coreProperties>
</file>